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E4A7D3C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jc w:val="center"/>
        <w:rPr>
          <w:rFonts w:ascii="Calibri" w:eastAsia="Times New Roman" w:hAnsi="Calibri"/>
          <w:b/>
          <w:sz w:val="28"/>
          <w:szCs w:val="28"/>
          <w:lang w:eastAsia="en-AU"/>
        </w:rPr>
      </w:pPr>
      <w:bookmarkStart w:id="0" w:name="_GoBack"/>
      <w:bookmarkEnd w:id="0"/>
      <w:r w:rsidRPr="006E6CE0">
        <w:rPr>
          <w:rFonts w:ascii="Calibri" w:eastAsia="Times New Roman" w:hAnsi="Calibri"/>
          <w:b/>
          <w:noProof/>
          <w:sz w:val="28"/>
          <w:szCs w:val="28"/>
          <w:lang w:eastAsia="en-AU"/>
        </w:rPr>
        <w:drawing>
          <wp:anchor distT="0" distB="0" distL="114300" distR="114300" simplePos="0" relativeHeight="251659264" behindDoc="1" locked="0" layoutInCell="1" allowOverlap="1" wp14:anchorId="3DAFECCD" wp14:editId="211C3EF4">
            <wp:simplePos x="0" y="0"/>
            <wp:positionH relativeFrom="column">
              <wp:posOffset>127000</wp:posOffset>
            </wp:positionH>
            <wp:positionV relativeFrom="paragraph">
              <wp:posOffset>96520</wp:posOffset>
            </wp:positionV>
            <wp:extent cx="2709545" cy="638175"/>
            <wp:effectExtent l="0" t="0" r="0" b="0"/>
            <wp:wrapTight wrapText="bothSides">
              <wp:wrapPolygon edited="0">
                <wp:start x="911" y="0"/>
                <wp:lineTo x="456" y="2579"/>
                <wp:lineTo x="304" y="20633"/>
                <wp:lineTo x="13668" y="20633"/>
                <wp:lineTo x="16857" y="19343"/>
                <wp:lineTo x="21261" y="14830"/>
                <wp:lineTo x="21413" y="3869"/>
                <wp:lineTo x="20198" y="3224"/>
                <wp:lineTo x="3645" y="0"/>
                <wp:lineTo x="911" y="0"/>
              </wp:wrapPolygon>
            </wp:wrapTight>
            <wp:docPr id="3" name="Picture 3" descr="Description: Description: Perth Modern School rgb line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Description: Perth Modern School rgb linear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954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B34BF3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jc w:val="center"/>
        <w:rPr>
          <w:rFonts w:ascii="Calibri" w:eastAsia="Times New Roman" w:hAnsi="Calibri"/>
          <w:b/>
          <w:sz w:val="28"/>
          <w:szCs w:val="28"/>
          <w:lang w:eastAsia="en-AU"/>
        </w:rPr>
      </w:pPr>
    </w:p>
    <w:p w14:paraId="7B758B5B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jc w:val="center"/>
        <w:rPr>
          <w:rFonts w:ascii="Calibri" w:eastAsia="Times New Roman" w:hAnsi="Calibri"/>
          <w:b/>
          <w:sz w:val="28"/>
          <w:szCs w:val="28"/>
          <w:lang w:eastAsia="en-AU"/>
        </w:rPr>
      </w:pPr>
    </w:p>
    <w:p w14:paraId="67701958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jc w:val="center"/>
        <w:rPr>
          <w:rFonts w:ascii="Calibri" w:eastAsia="Times New Roman" w:hAnsi="Calibri"/>
          <w:b/>
          <w:sz w:val="28"/>
          <w:szCs w:val="28"/>
          <w:lang w:eastAsia="en-AU"/>
        </w:rPr>
      </w:pPr>
    </w:p>
    <w:p w14:paraId="52892567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jc w:val="center"/>
        <w:rPr>
          <w:rFonts w:ascii="Calibri" w:eastAsia="Times New Roman" w:hAnsi="Calibri"/>
          <w:b/>
          <w:sz w:val="28"/>
          <w:szCs w:val="28"/>
          <w:lang w:eastAsia="en-AU"/>
        </w:rPr>
      </w:pPr>
    </w:p>
    <w:p w14:paraId="726CB17D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jc w:val="center"/>
        <w:rPr>
          <w:rFonts w:ascii="Calibri" w:eastAsia="Times New Roman" w:hAnsi="Calibri"/>
          <w:b/>
          <w:sz w:val="28"/>
          <w:szCs w:val="28"/>
          <w:lang w:eastAsia="en-AU"/>
        </w:rPr>
      </w:pPr>
      <w:r w:rsidRPr="006E6CE0">
        <w:rPr>
          <w:rFonts w:ascii="Calibri" w:eastAsia="Times New Roman" w:hAnsi="Calibri"/>
          <w:b/>
          <w:sz w:val="28"/>
          <w:szCs w:val="28"/>
          <w:lang w:eastAsia="en-AU"/>
        </w:rPr>
        <w:t xml:space="preserve">Mathematics Specialist </w:t>
      </w:r>
    </w:p>
    <w:p w14:paraId="4EE1F6C7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jc w:val="center"/>
        <w:rPr>
          <w:rFonts w:ascii="Calibri" w:eastAsia="Times New Roman" w:hAnsi="Calibri"/>
          <w:b/>
          <w:sz w:val="28"/>
          <w:szCs w:val="28"/>
          <w:lang w:eastAsia="en-AU"/>
        </w:rPr>
      </w:pPr>
      <w:r w:rsidRPr="006E6CE0">
        <w:rPr>
          <w:rFonts w:ascii="Calibri" w:eastAsia="Times New Roman" w:hAnsi="Calibri"/>
          <w:b/>
          <w:sz w:val="28"/>
          <w:szCs w:val="28"/>
          <w:lang w:eastAsia="en-AU"/>
        </w:rPr>
        <w:t>Unit 3</w:t>
      </w:r>
    </w:p>
    <w:p w14:paraId="4DC51F90" w14:textId="7B0FA2E8" w:rsidR="006E6CE0" w:rsidRPr="006E6CE0" w:rsidRDefault="000C5A43" w:rsidP="000C5A43">
      <w:pPr>
        <w:tabs>
          <w:tab w:val="clear" w:pos="567"/>
          <w:tab w:val="clear" w:pos="993"/>
          <w:tab w:val="clear" w:pos="8505"/>
        </w:tabs>
        <w:spacing w:after="200"/>
        <w:ind w:left="4320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 xml:space="preserve">    2017</w:t>
      </w:r>
    </w:p>
    <w:p w14:paraId="1E58A70A" w14:textId="50A79891" w:rsidR="006E6CE0" w:rsidRPr="00227D0D" w:rsidRDefault="00F24E83" w:rsidP="00227D0D">
      <w:pPr>
        <w:tabs>
          <w:tab w:val="clear" w:pos="567"/>
          <w:tab w:val="clear" w:pos="993"/>
          <w:tab w:val="clear" w:pos="8505"/>
        </w:tabs>
        <w:spacing w:after="200"/>
        <w:ind w:left="3600" w:firstLine="720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TEST 4</w:t>
      </w:r>
      <w:r w:rsidR="00227D0D">
        <w:rPr>
          <w:rFonts w:eastAsia="Calibri"/>
          <w:b/>
          <w:sz w:val="28"/>
          <w:szCs w:val="28"/>
        </w:rPr>
        <w:t>:</w:t>
      </w:r>
      <w:r w:rsidR="00042148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Differentiation and Integration</w:t>
      </w:r>
    </w:p>
    <w:p w14:paraId="4A0CE84C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jc w:val="center"/>
        <w:rPr>
          <w:rFonts w:ascii="Calibri" w:eastAsia="Times New Roman" w:hAnsi="Calibri"/>
          <w:b/>
          <w:sz w:val="28"/>
          <w:szCs w:val="28"/>
          <w:lang w:eastAsia="en-AU"/>
        </w:rPr>
      </w:pPr>
    </w:p>
    <w:p w14:paraId="6C389841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rPr>
          <w:rFonts w:ascii="Calibri" w:eastAsia="Times New Roman" w:hAnsi="Calibri"/>
          <w:b/>
          <w:sz w:val="28"/>
          <w:szCs w:val="28"/>
          <w:lang w:eastAsia="en-AU"/>
        </w:rPr>
      </w:pPr>
    </w:p>
    <w:p w14:paraId="5235DDFD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1560"/>
          <w:tab w:val="left" w:pos="4536"/>
          <w:tab w:val="right" w:pos="9639"/>
        </w:tabs>
        <w:spacing w:line="240" w:lineRule="auto"/>
        <w:rPr>
          <w:rFonts w:ascii="Calibri" w:eastAsia="Times New Roman" w:hAnsi="Calibri"/>
          <w:b/>
          <w:sz w:val="24"/>
          <w:lang w:eastAsia="en-AU"/>
        </w:rPr>
      </w:pPr>
      <w:r w:rsidRPr="006E6CE0">
        <w:rPr>
          <w:rFonts w:ascii="Calibri" w:eastAsia="Times New Roman" w:hAnsi="Calibri"/>
          <w:b/>
          <w:sz w:val="24"/>
          <w:lang w:eastAsia="en-AU"/>
        </w:rPr>
        <w:t xml:space="preserve">Student name: </w:t>
      </w:r>
      <w:r w:rsidRPr="006E6CE0">
        <w:rPr>
          <w:rFonts w:ascii="Calibri" w:eastAsia="Times New Roman" w:hAnsi="Calibri"/>
          <w:sz w:val="24"/>
          <w:lang w:eastAsia="en-AU"/>
        </w:rPr>
        <w:t>_______________________</w:t>
      </w:r>
      <w:r w:rsidRPr="006E6CE0">
        <w:rPr>
          <w:rFonts w:ascii="Calibri" w:eastAsia="Times New Roman" w:hAnsi="Calibri"/>
          <w:sz w:val="24"/>
          <w:u w:val="single"/>
          <w:lang w:eastAsia="en-AU"/>
        </w:rPr>
        <w:tab/>
      </w:r>
      <w:r w:rsidRPr="006E6CE0">
        <w:rPr>
          <w:rFonts w:ascii="Calibri" w:eastAsia="Times New Roman" w:hAnsi="Calibri"/>
          <w:b/>
          <w:sz w:val="24"/>
          <w:lang w:eastAsia="en-AU"/>
        </w:rPr>
        <w:t xml:space="preserve"> </w:t>
      </w:r>
      <w:r w:rsidRPr="006E6CE0">
        <w:rPr>
          <w:rFonts w:ascii="Calibri" w:eastAsia="Times New Roman" w:hAnsi="Calibri"/>
          <w:b/>
          <w:sz w:val="24"/>
          <w:lang w:eastAsia="en-AU"/>
        </w:rPr>
        <w:tab/>
        <w:t xml:space="preserve">Teacher name: </w:t>
      </w:r>
      <w:r w:rsidRPr="006E6CE0">
        <w:rPr>
          <w:rFonts w:ascii="Calibri" w:eastAsia="Times New Roman" w:hAnsi="Calibri"/>
          <w:sz w:val="24"/>
          <w:lang w:eastAsia="en-AU"/>
        </w:rPr>
        <w:t>_______________________</w:t>
      </w:r>
      <w:r w:rsidRPr="006E6CE0">
        <w:rPr>
          <w:rFonts w:ascii="Calibri" w:eastAsia="Times New Roman" w:hAnsi="Calibri"/>
          <w:b/>
          <w:sz w:val="24"/>
          <w:lang w:eastAsia="en-AU"/>
        </w:rPr>
        <w:t xml:space="preserve"> </w:t>
      </w:r>
    </w:p>
    <w:p w14:paraId="77920DCC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1560"/>
          <w:tab w:val="left" w:pos="5103"/>
          <w:tab w:val="right" w:pos="9639"/>
        </w:tabs>
        <w:spacing w:line="240" w:lineRule="auto"/>
        <w:rPr>
          <w:rFonts w:ascii="Calibri" w:eastAsia="Times New Roman" w:hAnsi="Calibri"/>
          <w:b/>
          <w:sz w:val="24"/>
          <w:lang w:eastAsia="en-AU"/>
        </w:rPr>
      </w:pPr>
    </w:p>
    <w:p w14:paraId="3928319D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rPr>
          <w:rFonts w:ascii="Calibri" w:eastAsia="Times New Roman" w:hAnsi="Calibri"/>
          <w:b/>
          <w:sz w:val="28"/>
          <w:szCs w:val="28"/>
          <w:lang w:eastAsia="en-AU"/>
        </w:rPr>
      </w:pPr>
    </w:p>
    <w:p w14:paraId="56041A18" w14:textId="56C246F9" w:rsidR="006E6CE0" w:rsidRPr="006B7E01" w:rsidRDefault="006B7E01" w:rsidP="006B7E01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jc w:val="center"/>
        <w:rPr>
          <w:rFonts w:ascii="Calibri" w:eastAsia="Times New Roman" w:hAnsi="Calibri"/>
          <w:b/>
          <w:color w:val="00B0F0"/>
          <w:sz w:val="36"/>
          <w:szCs w:val="36"/>
          <w:lang w:eastAsia="en-AU"/>
        </w:rPr>
      </w:pPr>
      <w:r w:rsidRPr="006B7E01">
        <w:rPr>
          <w:rFonts w:ascii="Calibri" w:eastAsia="Times New Roman" w:hAnsi="Calibri"/>
          <w:b/>
          <w:color w:val="00B0F0"/>
          <w:sz w:val="36"/>
          <w:szCs w:val="36"/>
          <w:lang w:eastAsia="en-AU"/>
        </w:rPr>
        <w:t>SOLUTIONS</w:t>
      </w:r>
    </w:p>
    <w:p w14:paraId="7669DE30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rPr>
          <w:rFonts w:ascii="Calibri" w:eastAsia="Times New Roman" w:hAnsi="Calibri"/>
          <w:b/>
          <w:sz w:val="28"/>
          <w:szCs w:val="28"/>
          <w:lang w:eastAsia="en-AU"/>
        </w:rPr>
      </w:pPr>
    </w:p>
    <w:p w14:paraId="567DBE9D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3119"/>
          <w:tab w:val="right" w:pos="9639"/>
        </w:tabs>
        <w:spacing w:line="240" w:lineRule="auto"/>
        <w:ind w:left="3119" w:hanging="3119"/>
        <w:rPr>
          <w:rFonts w:ascii="Calibri" w:eastAsia="Times New Roman" w:hAnsi="Calibri"/>
          <w:sz w:val="24"/>
          <w:lang w:eastAsia="en-AU"/>
        </w:rPr>
      </w:pPr>
      <w:r w:rsidRPr="006E6CE0">
        <w:rPr>
          <w:rFonts w:ascii="Calibri" w:eastAsia="Times New Roman" w:hAnsi="Calibri"/>
          <w:b/>
          <w:sz w:val="24"/>
          <w:lang w:eastAsia="en-AU"/>
        </w:rPr>
        <w:t>Time allowed for this task:</w:t>
      </w:r>
      <w:r w:rsidRPr="006E6CE0">
        <w:rPr>
          <w:rFonts w:ascii="Calibri" w:eastAsia="Times New Roman" w:hAnsi="Calibri"/>
          <w:b/>
          <w:sz w:val="24"/>
          <w:lang w:eastAsia="en-AU"/>
        </w:rPr>
        <w:tab/>
      </w:r>
      <w:r w:rsidRPr="006E6CE0">
        <w:rPr>
          <w:rFonts w:ascii="Calibri" w:eastAsia="Times New Roman" w:hAnsi="Calibri"/>
          <w:b/>
          <w:i/>
          <w:sz w:val="24"/>
          <w:lang w:eastAsia="en-AU"/>
        </w:rPr>
        <w:t>45 minutes</w:t>
      </w:r>
      <w:r w:rsidRPr="006E6CE0">
        <w:rPr>
          <w:rFonts w:ascii="Calibri" w:eastAsia="Times New Roman" w:hAnsi="Calibri"/>
          <w:sz w:val="24"/>
          <w:lang w:eastAsia="en-AU"/>
        </w:rPr>
        <w:t xml:space="preserve">, in class, under test conditions </w:t>
      </w:r>
    </w:p>
    <w:p w14:paraId="31066B85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3119"/>
          <w:tab w:val="right" w:pos="9923"/>
        </w:tabs>
        <w:spacing w:line="240" w:lineRule="auto"/>
        <w:ind w:left="3119" w:hanging="3119"/>
        <w:rPr>
          <w:rFonts w:ascii="Calibri" w:eastAsia="Times New Roman" w:hAnsi="Calibri"/>
          <w:sz w:val="24"/>
          <w:lang w:eastAsia="en-AU"/>
        </w:rPr>
      </w:pPr>
      <w:r w:rsidRPr="006E6CE0">
        <w:rPr>
          <w:rFonts w:ascii="Calibri" w:eastAsia="Times New Roman" w:hAnsi="Calibri"/>
          <w:b/>
          <w:sz w:val="24"/>
          <w:lang w:eastAsia="en-AU"/>
        </w:rPr>
        <w:tab/>
      </w:r>
      <w:r w:rsidRPr="006E6CE0">
        <w:rPr>
          <w:rFonts w:ascii="Calibri" w:eastAsia="Times New Roman" w:hAnsi="Calibri"/>
          <w:sz w:val="24"/>
          <w:lang w:eastAsia="en-AU"/>
        </w:rPr>
        <w:t xml:space="preserve"> Calculator-Assumed</w:t>
      </w:r>
      <w:r w:rsidRPr="006E6CE0">
        <w:rPr>
          <w:rFonts w:ascii="Calibri" w:eastAsia="Times New Roman" w:hAnsi="Calibri"/>
          <w:sz w:val="24"/>
          <w:lang w:eastAsia="en-AU"/>
        </w:rPr>
        <w:tab/>
      </w:r>
    </w:p>
    <w:p w14:paraId="5E57A907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3119"/>
          <w:tab w:val="right" w:pos="9923"/>
        </w:tabs>
        <w:spacing w:line="240" w:lineRule="auto"/>
        <w:ind w:left="3119" w:hanging="3119"/>
        <w:rPr>
          <w:rFonts w:ascii="Calibri" w:eastAsia="Times New Roman" w:hAnsi="Calibri"/>
          <w:b/>
          <w:sz w:val="24"/>
          <w:lang w:eastAsia="en-AU"/>
        </w:rPr>
      </w:pPr>
      <w:r w:rsidRPr="006E6CE0">
        <w:rPr>
          <w:rFonts w:ascii="Calibri" w:eastAsia="Times New Roman" w:hAnsi="Calibri"/>
          <w:sz w:val="24"/>
          <w:lang w:eastAsia="en-AU"/>
        </w:rPr>
        <w:tab/>
      </w:r>
    </w:p>
    <w:p w14:paraId="63FC57F8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2835"/>
          <w:tab w:val="left" w:pos="3119"/>
          <w:tab w:val="right" w:pos="9639"/>
        </w:tabs>
        <w:spacing w:line="240" w:lineRule="auto"/>
        <w:rPr>
          <w:rFonts w:ascii="Calibri" w:eastAsia="Times New Roman" w:hAnsi="Calibri"/>
          <w:sz w:val="24"/>
          <w:lang w:eastAsia="en-AU"/>
        </w:rPr>
      </w:pPr>
      <w:r w:rsidRPr="006E6CE0">
        <w:rPr>
          <w:rFonts w:ascii="Calibri" w:eastAsia="Times New Roman" w:hAnsi="Calibri"/>
          <w:b/>
          <w:sz w:val="24"/>
          <w:lang w:eastAsia="en-AU"/>
        </w:rPr>
        <w:t xml:space="preserve">Materials required: </w:t>
      </w:r>
      <w:r w:rsidRPr="006E6CE0">
        <w:rPr>
          <w:rFonts w:ascii="Calibri" w:eastAsia="Times New Roman" w:hAnsi="Calibri"/>
          <w:b/>
          <w:sz w:val="24"/>
          <w:lang w:eastAsia="en-AU"/>
        </w:rPr>
        <w:tab/>
      </w:r>
      <w:r w:rsidRPr="006E6CE0">
        <w:rPr>
          <w:rFonts w:ascii="Calibri" w:eastAsia="Times New Roman" w:hAnsi="Calibri"/>
          <w:b/>
          <w:sz w:val="24"/>
          <w:lang w:eastAsia="en-AU"/>
        </w:rPr>
        <w:tab/>
      </w:r>
    </w:p>
    <w:p w14:paraId="62C7AA8B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3119"/>
          <w:tab w:val="right" w:pos="9639"/>
        </w:tabs>
        <w:spacing w:line="240" w:lineRule="auto"/>
        <w:rPr>
          <w:rFonts w:ascii="Calibri" w:eastAsia="Times New Roman" w:hAnsi="Calibri"/>
          <w:sz w:val="24"/>
          <w:lang w:eastAsia="en-AU"/>
        </w:rPr>
      </w:pPr>
      <w:r w:rsidRPr="006E6CE0">
        <w:rPr>
          <w:rFonts w:ascii="Calibri" w:eastAsia="Times New Roman" w:hAnsi="Calibri"/>
          <w:sz w:val="24"/>
          <w:lang w:eastAsia="en-AU"/>
        </w:rPr>
        <w:t>Standard items:</w:t>
      </w:r>
      <w:r w:rsidRPr="006E6CE0">
        <w:rPr>
          <w:rFonts w:ascii="Calibri" w:eastAsia="Times New Roman" w:hAnsi="Calibri"/>
          <w:sz w:val="24"/>
          <w:lang w:eastAsia="en-AU"/>
        </w:rPr>
        <w:tab/>
        <w:t xml:space="preserve">Pens (blue/black preferred), pencils (including coloured), sharpener, </w:t>
      </w:r>
      <w:r w:rsidRPr="006E6CE0">
        <w:rPr>
          <w:rFonts w:ascii="Calibri" w:eastAsia="Times New Roman" w:hAnsi="Calibri"/>
          <w:sz w:val="24"/>
          <w:lang w:eastAsia="en-AU"/>
        </w:rPr>
        <w:tab/>
      </w:r>
      <w:r w:rsidRPr="006E6CE0">
        <w:rPr>
          <w:rFonts w:ascii="Calibri" w:eastAsia="Times New Roman" w:hAnsi="Calibri"/>
          <w:sz w:val="24"/>
          <w:lang w:eastAsia="en-AU"/>
        </w:rPr>
        <w:tab/>
        <w:t>correction fluid/tape, eraser, ruler, highlighters, SCSA Formula Sheet.</w:t>
      </w:r>
    </w:p>
    <w:p w14:paraId="20E69474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3119"/>
          <w:tab w:val="right" w:pos="9639"/>
        </w:tabs>
        <w:spacing w:line="240" w:lineRule="auto"/>
        <w:rPr>
          <w:rFonts w:ascii="Calibri" w:eastAsia="Times New Roman" w:hAnsi="Calibri"/>
          <w:sz w:val="24"/>
          <w:lang w:eastAsia="en-AU"/>
        </w:rPr>
      </w:pPr>
      <w:r w:rsidRPr="006E6CE0">
        <w:rPr>
          <w:rFonts w:ascii="Calibri" w:eastAsia="Times New Roman" w:hAnsi="Calibri"/>
          <w:sz w:val="24"/>
          <w:lang w:eastAsia="en-AU"/>
        </w:rPr>
        <w:tab/>
        <w:t>Classpad Calculator and Scientific Calculator.</w:t>
      </w:r>
    </w:p>
    <w:p w14:paraId="48D9E694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3119"/>
          <w:tab w:val="right" w:pos="9639"/>
        </w:tabs>
        <w:spacing w:line="240" w:lineRule="auto"/>
        <w:ind w:left="720" w:hanging="720"/>
        <w:rPr>
          <w:rFonts w:ascii="Calibri" w:eastAsia="Times New Roman" w:hAnsi="Calibri"/>
          <w:sz w:val="24"/>
          <w:lang w:eastAsia="en-AU"/>
        </w:rPr>
      </w:pPr>
      <w:r w:rsidRPr="006E6CE0">
        <w:rPr>
          <w:rFonts w:ascii="Calibri" w:eastAsia="Times New Roman" w:hAnsi="Calibri"/>
          <w:sz w:val="24"/>
          <w:lang w:eastAsia="en-AU"/>
        </w:rPr>
        <w:t>Special items:</w:t>
      </w:r>
      <w:r w:rsidRPr="006E6CE0">
        <w:rPr>
          <w:rFonts w:ascii="Calibri" w:eastAsia="Times New Roman" w:hAnsi="Calibri"/>
          <w:sz w:val="24"/>
          <w:lang w:eastAsia="en-AU"/>
        </w:rPr>
        <w:tab/>
        <w:t>Drawing instruments, templates</w:t>
      </w:r>
    </w:p>
    <w:p w14:paraId="6A6F9DB2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2835"/>
          <w:tab w:val="left" w:pos="3119"/>
          <w:tab w:val="right" w:pos="9639"/>
        </w:tabs>
        <w:spacing w:line="240" w:lineRule="auto"/>
        <w:rPr>
          <w:rFonts w:ascii="Calibri" w:eastAsia="Times New Roman" w:hAnsi="Calibri"/>
          <w:b/>
          <w:sz w:val="24"/>
          <w:lang w:eastAsia="en-AU"/>
        </w:rPr>
      </w:pPr>
    </w:p>
    <w:p w14:paraId="57019F03" w14:textId="230B3A2B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2835"/>
          <w:tab w:val="left" w:pos="3119"/>
          <w:tab w:val="right" w:pos="9639"/>
        </w:tabs>
        <w:spacing w:line="240" w:lineRule="auto"/>
        <w:rPr>
          <w:rFonts w:ascii="Calibri" w:eastAsia="Times New Roman" w:hAnsi="Calibri"/>
          <w:b/>
          <w:i/>
          <w:sz w:val="24"/>
          <w:lang w:eastAsia="en-AU"/>
        </w:rPr>
      </w:pPr>
      <w:r w:rsidRPr="006E6CE0">
        <w:rPr>
          <w:rFonts w:ascii="Calibri" w:eastAsia="Times New Roman" w:hAnsi="Calibri"/>
          <w:b/>
          <w:sz w:val="24"/>
          <w:lang w:eastAsia="en-AU"/>
        </w:rPr>
        <w:t>Marks available:</w:t>
      </w:r>
      <w:r w:rsidRPr="006E6CE0">
        <w:rPr>
          <w:rFonts w:ascii="Calibri" w:eastAsia="Times New Roman" w:hAnsi="Calibri"/>
          <w:b/>
          <w:sz w:val="24"/>
          <w:lang w:eastAsia="en-AU"/>
        </w:rPr>
        <w:tab/>
      </w:r>
      <w:r w:rsidRPr="006E6CE0">
        <w:rPr>
          <w:rFonts w:ascii="Calibri" w:eastAsia="Times New Roman" w:hAnsi="Calibri"/>
          <w:b/>
          <w:sz w:val="24"/>
          <w:lang w:eastAsia="en-AU"/>
        </w:rPr>
        <w:tab/>
      </w:r>
      <w:r w:rsidR="000C22CF">
        <w:rPr>
          <w:rFonts w:ascii="Calibri" w:eastAsia="Times New Roman" w:hAnsi="Calibri"/>
          <w:b/>
          <w:sz w:val="24"/>
          <w:lang w:eastAsia="en-AU"/>
        </w:rPr>
        <w:t xml:space="preserve">44 </w:t>
      </w:r>
      <w:r w:rsidRPr="006E6CE0">
        <w:rPr>
          <w:rFonts w:ascii="Calibri" w:eastAsia="Times New Roman" w:hAnsi="Calibri"/>
          <w:b/>
          <w:i/>
          <w:sz w:val="24"/>
          <w:lang w:eastAsia="en-AU"/>
        </w:rPr>
        <w:t>marks</w:t>
      </w:r>
    </w:p>
    <w:p w14:paraId="743E1EC3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2835"/>
          <w:tab w:val="left" w:pos="3119"/>
          <w:tab w:val="right" w:pos="9639"/>
        </w:tabs>
        <w:spacing w:line="240" w:lineRule="auto"/>
        <w:rPr>
          <w:rFonts w:ascii="Calibri" w:eastAsia="Times New Roman" w:hAnsi="Calibri"/>
          <w:b/>
          <w:sz w:val="24"/>
          <w:lang w:eastAsia="en-AU"/>
        </w:rPr>
      </w:pPr>
    </w:p>
    <w:p w14:paraId="0E2F1588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2835"/>
          <w:tab w:val="left" w:pos="3119"/>
          <w:tab w:val="right" w:pos="9639"/>
        </w:tabs>
        <w:spacing w:line="240" w:lineRule="auto"/>
        <w:rPr>
          <w:rFonts w:ascii="Calibri" w:eastAsia="Times New Roman" w:hAnsi="Calibri"/>
          <w:b/>
          <w:sz w:val="24"/>
          <w:lang w:eastAsia="en-AU"/>
        </w:rPr>
      </w:pPr>
      <w:r w:rsidRPr="006E6CE0">
        <w:rPr>
          <w:rFonts w:ascii="Calibri" w:eastAsia="Times New Roman" w:hAnsi="Calibri"/>
          <w:b/>
          <w:sz w:val="24"/>
          <w:lang w:eastAsia="en-AU"/>
        </w:rPr>
        <w:t>Task weighting:</w:t>
      </w:r>
      <w:r w:rsidRPr="006E6CE0">
        <w:rPr>
          <w:rFonts w:ascii="Calibri" w:eastAsia="Times New Roman" w:hAnsi="Calibri"/>
          <w:b/>
          <w:sz w:val="24"/>
          <w:lang w:eastAsia="en-AU"/>
        </w:rPr>
        <w:tab/>
      </w:r>
      <w:r w:rsidRPr="006E6CE0">
        <w:rPr>
          <w:rFonts w:ascii="Calibri" w:eastAsia="Times New Roman" w:hAnsi="Calibri"/>
          <w:b/>
          <w:sz w:val="24"/>
          <w:lang w:eastAsia="en-AU"/>
        </w:rPr>
        <w:tab/>
        <w:t>8%</w:t>
      </w:r>
      <w:r w:rsidRPr="006E6CE0">
        <w:rPr>
          <w:rFonts w:ascii="Calibri" w:eastAsia="Times New Roman" w:hAnsi="Calibri"/>
          <w:b/>
          <w:sz w:val="24"/>
          <w:lang w:eastAsia="en-AU"/>
        </w:rPr>
        <w:tab/>
      </w:r>
    </w:p>
    <w:p w14:paraId="3F59AB18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rPr>
          <w:rFonts w:ascii="Calibri" w:eastAsia="Times New Roman" w:hAnsi="Calibri" w:cs="Times New Roman"/>
          <w:b/>
          <w:szCs w:val="22"/>
        </w:rPr>
      </w:pPr>
    </w:p>
    <w:p w14:paraId="648EA510" w14:textId="7D177A2D" w:rsidR="007C2ECB" w:rsidRPr="00CE0653" w:rsidRDefault="006E6CE0" w:rsidP="00CE0653">
      <w:pPr>
        <w:tabs>
          <w:tab w:val="clear" w:pos="567"/>
          <w:tab w:val="clear" w:pos="993"/>
          <w:tab w:val="clear" w:pos="8505"/>
          <w:tab w:val="left" w:pos="1418"/>
          <w:tab w:val="right" w:pos="9923"/>
        </w:tabs>
        <w:spacing w:line="240" w:lineRule="auto"/>
        <w:ind w:left="720" w:hanging="720"/>
        <w:rPr>
          <w:rFonts w:eastAsia="Times New Roman"/>
          <w:b/>
          <w:sz w:val="24"/>
          <w:lang w:val="en-US" w:eastAsia="en-AU"/>
        </w:rPr>
      </w:pPr>
      <w:r w:rsidRPr="006E6CE0">
        <w:rPr>
          <w:rFonts w:ascii="Calibri" w:eastAsia="Times New Roman" w:hAnsi="Calibri" w:cs="Calibri"/>
          <w:b/>
          <w:sz w:val="28"/>
          <w:szCs w:val="28"/>
          <w:lang w:eastAsia="en-AU"/>
        </w:rPr>
        <w:br w:type="page"/>
      </w:r>
    </w:p>
    <w:p w14:paraId="4F5F3BE4" w14:textId="2C192D5B" w:rsidR="007C2ECB" w:rsidRPr="00A154B2" w:rsidRDefault="007C2ECB" w:rsidP="007C2ECB">
      <w:pPr>
        <w:pStyle w:val="Qnno"/>
      </w:pPr>
      <w:r>
        <w:lastRenderedPageBreak/>
        <w:t>Question 1</w:t>
      </w:r>
      <w:r>
        <w:tab/>
      </w:r>
      <w:r w:rsidR="00CE0653">
        <w:tab/>
      </w:r>
      <w:r w:rsidR="00F9048A">
        <w:t xml:space="preserve">    </w:t>
      </w:r>
      <w:r w:rsidR="00E71D63">
        <w:t>(6</w:t>
      </w:r>
      <w:r w:rsidRPr="00A154B2">
        <w:t xml:space="preserve"> marks)</w:t>
      </w:r>
    </w:p>
    <w:p w14:paraId="3AB30D88" w14:textId="260BDA66" w:rsidR="006E6CE0" w:rsidRDefault="00C574AB" w:rsidP="001C0601">
      <w:pPr>
        <w:ind w:left="567" w:hanging="567"/>
        <w:rPr>
          <w:rFonts w:eastAsiaTheme="minorEastAsia"/>
          <w:iCs/>
        </w:rPr>
      </w:pPr>
      <w:r>
        <w:t>Determine</w:t>
      </w:r>
      <w:r w:rsidR="00E71D63">
        <w:t xml:space="preserve"> </w:t>
      </w:r>
      <w: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</w:rPr>
              <m:t>dx</m:t>
            </m:r>
          </m:den>
        </m:f>
      </m:oMath>
      <w:r w:rsidR="00E71D63" w:rsidRPr="005A5E0F">
        <w:rPr>
          <w:rFonts w:eastAsiaTheme="minorEastAsia"/>
          <w:iCs/>
          <w:sz w:val="24"/>
        </w:rPr>
        <w:t xml:space="preserve"> </w:t>
      </w:r>
      <w:r w:rsidR="00E71D63">
        <w:rPr>
          <w:rFonts w:eastAsiaTheme="minorEastAsia"/>
          <w:iCs/>
        </w:rPr>
        <w:t xml:space="preserve"> for each of the following:</w:t>
      </w:r>
    </w:p>
    <w:p w14:paraId="021AEB42" w14:textId="77777777" w:rsidR="006E6CE0" w:rsidRDefault="006E6CE0" w:rsidP="00CE0653"/>
    <w:p w14:paraId="28503277" w14:textId="50F397F3" w:rsidR="006E6CE0" w:rsidRDefault="004B470B" w:rsidP="005A5E0F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jc w:val="center"/>
      </w:pPr>
      <m:oMath>
        <m:r>
          <w:rPr>
            <w:rFonts w:ascii="Cambria Math" w:hAnsi="Cambria Math"/>
            <w:sz w:val="24"/>
          </w:rPr>
          <m:t xml:space="preserve">      y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log</m:t>
            </m:r>
          </m:e>
          <m:sub>
            <m:r>
              <w:rPr>
                <w:rFonts w:ascii="Cambria Math" w:hAnsi="Cambria Math"/>
                <w:sz w:val="24"/>
              </w:rPr>
              <m:t>5</m:t>
            </m:r>
          </m:sub>
        </m:sSub>
        <m:r>
          <w:rPr>
            <w:rFonts w:ascii="Cambria Math" w:hAnsi="Cambria Math"/>
            <w:sz w:val="24"/>
          </w:rPr>
          <m:t>(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9)</m:t>
        </m:r>
      </m:oMath>
      <w:r w:rsidR="00CE0653" w:rsidRPr="005A5E0F">
        <w:rPr>
          <w:rFonts w:eastAsiaTheme="minorEastAsia"/>
          <w:sz w:val="24"/>
        </w:rPr>
        <w:t xml:space="preserve">  </w:t>
      </w:r>
      <w:r w:rsidR="00CE0653">
        <w:rPr>
          <w:rFonts w:eastAsiaTheme="minorEastAsia"/>
        </w:rPr>
        <w:t xml:space="preserve">                                                                                             </w:t>
      </w:r>
      <w:r w:rsidR="00CE0653">
        <w:rPr>
          <w:rFonts w:eastAsiaTheme="minorEastAsia"/>
        </w:rPr>
        <w:tab/>
        <w:t xml:space="preserve">        </w:t>
      </w:r>
      <w:r w:rsidR="00F9048A">
        <w:rPr>
          <w:rFonts w:eastAsiaTheme="minorEastAsia"/>
        </w:rPr>
        <w:t xml:space="preserve">   </w:t>
      </w:r>
      <w:r w:rsidR="00CE0653">
        <w:rPr>
          <w:rFonts w:eastAsiaTheme="minorEastAsia"/>
        </w:rPr>
        <w:t xml:space="preserve"> </w:t>
      </w:r>
      <w:r>
        <w:rPr>
          <w:rFonts w:eastAsiaTheme="minorEastAsia"/>
        </w:rPr>
        <w:t>(3 marks)</w:t>
      </w:r>
    </w:p>
    <w:p w14:paraId="27ACB781" w14:textId="77777777" w:rsidR="006E6CE0" w:rsidRDefault="006E6CE0" w:rsidP="001C0601">
      <w:pPr>
        <w:ind w:left="567" w:hanging="567"/>
      </w:pPr>
    </w:p>
    <w:p w14:paraId="28089327" w14:textId="7CFA4697" w:rsidR="006E6CE0" w:rsidRDefault="000D16F3" w:rsidP="001C0601">
      <w:pPr>
        <w:ind w:left="567" w:hanging="567"/>
      </w:pPr>
      <w:r>
        <w:rPr>
          <w:noProof/>
          <w:lang w:eastAsia="en-AU"/>
        </w:rPr>
        <w:drawing>
          <wp:anchor distT="0" distB="0" distL="114300" distR="114300" simplePos="0" relativeHeight="251671552" behindDoc="1" locked="0" layoutInCell="1" allowOverlap="1" wp14:anchorId="1653B4F9" wp14:editId="769179F6">
            <wp:simplePos x="0" y="0"/>
            <wp:positionH relativeFrom="column">
              <wp:posOffset>81988</wp:posOffset>
            </wp:positionH>
            <wp:positionV relativeFrom="paragraph">
              <wp:posOffset>127333</wp:posOffset>
            </wp:positionV>
            <wp:extent cx="6256800" cy="2736000"/>
            <wp:effectExtent l="0" t="0" r="0" b="7620"/>
            <wp:wrapNone/>
            <wp:docPr id="7" name="Picture 7" descr="../../../../Screen%20Shot%202017-07-21%20at%202.52.41%20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../../../../Screen%20Shot%202017-07-21%20at%202.52.41%20P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6800" cy="273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C01F6FD" w14:textId="6E5639F4" w:rsidR="006E6CE0" w:rsidRDefault="006E6CE0" w:rsidP="001C0601">
      <w:pPr>
        <w:ind w:left="567" w:hanging="567"/>
      </w:pPr>
    </w:p>
    <w:p w14:paraId="226D2E1D" w14:textId="77777777" w:rsidR="006E6CE0" w:rsidRDefault="006E6CE0" w:rsidP="001C0601">
      <w:pPr>
        <w:ind w:left="567" w:hanging="567"/>
      </w:pPr>
    </w:p>
    <w:p w14:paraId="518EDF15" w14:textId="77777777" w:rsidR="006E6CE0" w:rsidRDefault="006E6CE0" w:rsidP="001C0601">
      <w:pPr>
        <w:ind w:left="567" w:hanging="567"/>
      </w:pPr>
    </w:p>
    <w:p w14:paraId="71110C95" w14:textId="77777777" w:rsidR="006E6CE0" w:rsidRDefault="006E6CE0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  <w:r>
        <w:tab/>
      </w:r>
      <w:r>
        <w:tab/>
      </w:r>
    </w:p>
    <w:p w14:paraId="361C95CF" w14:textId="77777777" w:rsidR="006E6CE0" w:rsidRDefault="006E6CE0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01ABEC69" w14:textId="77777777" w:rsidR="006E6CE0" w:rsidRDefault="006E6CE0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2B4D0EF5" w14:textId="77777777" w:rsidR="007422AE" w:rsidRDefault="007422AE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46439589" w14:textId="77777777" w:rsidR="007422AE" w:rsidRDefault="007422AE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29CC7C04" w14:textId="77777777" w:rsidR="007422AE" w:rsidRDefault="007422AE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24BE77BA" w14:textId="77777777" w:rsidR="007422AE" w:rsidRDefault="007422AE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3A03DEFB" w14:textId="77777777" w:rsidR="007422AE" w:rsidRDefault="007422AE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418E16CE" w14:textId="77777777" w:rsidR="007422AE" w:rsidRDefault="007422AE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030DAB97" w14:textId="77777777" w:rsidR="007422AE" w:rsidRDefault="007422AE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3E7C6FA9" w14:textId="77777777" w:rsidR="007422AE" w:rsidRDefault="007422AE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46D47BE4" w14:textId="77777777" w:rsidR="007422AE" w:rsidRDefault="007422AE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3B993330" w14:textId="77777777" w:rsidR="006E6CE0" w:rsidRDefault="006E6CE0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7F4D975F" w14:textId="04077644" w:rsidR="006E6CE0" w:rsidRDefault="004B470B" w:rsidP="004B470B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  <w:r>
        <w:t xml:space="preserve">    (b)﷒    </w:t>
      </w:r>
      <w:r w:rsidRPr="00501A20"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x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</w:rPr>
              <m:t>sint</m:t>
            </m:r>
          </m:sup>
        </m:sSup>
      </m:oMath>
      <w:r>
        <w:rPr>
          <w:rFonts w:eastAsiaTheme="minorEastAsia"/>
        </w:rPr>
        <w:t xml:space="preserve"> and   </w:t>
      </w:r>
      <m:oMath>
        <m:r>
          <w:rPr>
            <w:rFonts w:ascii="Cambria Math" w:eastAsiaTheme="minorEastAsia" w:hAnsi="Cambria Math"/>
            <w:sz w:val="24"/>
          </w:rPr>
          <m:t>y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</w:rPr>
              <m:t>cost</m:t>
            </m:r>
          </m:sup>
        </m:sSup>
      </m:oMath>
      <w:r>
        <w:rPr>
          <w:rFonts w:eastAsiaTheme="minorEastAsia"/>
        </w:rPr>
        <w:t xml:space="preserve"> simplifying in terms of </w:t>
      </w:r>
      <m:oMath>
        <m:r>
          <w:rPr>
            <w:rFonts w:ascii="Cambria Math" w:eastAsiaTheme="minorEastAsia" w:hAnsi="Cambria Math"/>
            <w:sz w:val="24"/>
          </w:rPr>
          <m:t>t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             (3marks)</w:t>
      </w:r>
    </w:p>
    <w:p w14:paraId="5EB50DAC" w14:textId="77777777" w:rsidR="006E6CE0" w:rsidRDefault="006E6CE0" w:rsidP="001C0601">
      <w:pPr>
        <w:ind w:left="567" w:hanging="567"/>
      </w:pPr>
    </w:p>
    <w:p w14:paraId="62DA6A8E" w14:textId="3CA2BF1F" w:rsidR="006E6CE0" w:rsidRDefault="006E6CE0" w:rsidP="001C0601">
      <w:pPr>
        <w:ind w:left="567" w:hanging="567"/>
      </w:pPr>
    </w:p>
    <w:p w14:paraId="7036B914" w14:textId="663DAF37" w:rsidR="006E6CE0" w:rsidRDefault="00B82FFF" w:rsidP="001C0601">
      <w:pPr>
        <w:ind w:left="567" w:hanging="567"/>
      </w:pPr>
      <w:r>
        <w:rPr>
          <w:noProof/>
          <w:lang w:eastAsia="en-AU"/>
        </w:rPr>
        <w:drawing>
          <wp:anchor distT="0" distB="0" distL="114300" distR="114300" simplePos="0" relativeHeight="251672576" behindDoc="1" locked="0" layoutInCell="1" allowOverlap="1" wp14:anchorId="6777CA4A" wp14:editId="5FB5E2F0">
            <wp:simplePos x="0" y="0"/>
            <wp:positionH relativeFrom="column">
              <wp:posOffset>3737</wp:posOffset>
            </wp:positionH>
            <wp:positionV relativeFrom="paragraph">
              <wp:posOffset>-3414</wp:posOffset>
            </wp:positionV>
            <wp:extent cx="6267600" cy="3769200"/>
            <wp:effectExtent l="0" t="0" r="6350" b="0"/>
            <wp:wrapNone/>
            <wp:docPr id="8" name="Picture 8" descr="../../../../Screen%20Shot%202017-07-21%20at%202.57.21%20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../../../../Screen%20Shot%202017-07-21%20at%202.57.21%20PM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376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E6718E4" w14:textId="77777777" w:rsidR="006E6CE0" w:rsidRDefault="006E6CE0" w:rsidP="001C0601">
      <w:pPr>
        <w:ind w:left="567" w:hanging="567"/>
      </w:pPr>
    </w:p>
    <w:p w14:paraId="5432E0EE" w14:textId="77777777" w:rsidR="006E6CE0" w:rsidRDefault="006E6CE0" w:rsidP="001C0601">
      <w:pPr>
        <w:ind w:left="567" w:hanging="567"/>
      </w:pPr>
    </w:p>
    <w:p w14:paraId="3EEBFF46" w14:textId="77777777" w:rsidR="006E6CE0" w:rsidRDefault="006E6CE0" w:rsidP="001C0601">
      <w:pPr>
        <w:ind w:left="567" w:hanging="567"/>
      </w:pPr>
    </w:p>
    <w:p w14:paraId="7EAD0115" w14:textId="77777777" w:rsidR="007C2ECB" w:rsidRDefault="001C0601" w:rsidP="007C2ECB">
      <w:r>
        <w:t xml:space="preserve"> </w:t>
      </w:r>
    </w:p>
    <w:p w14:paraId="2EF14D94" w14:textId="77777777" w:rsidR="006E6CE0" w:rsidRDefault="006E6CE0" w:rsidP="007C2ECB">
      <w:pPr>
        <w:ind w:left="567"/>
      </w:pPr>
    </w:p>
    <w:p w14:paraId="7A3A03AC" w14:textId="77777777" w:rsidR="006E6CE0" w:rsidRDefault="006E6CE0" w:rsidP="007C2ECB">
      <w:pPr>
        <w:ind w:left="567"/>
      </w:pPr>
    </w:p>
    <w:p w14:paraId="19E35BA5" w14:textId="21AB205F" w:rsidR="00291008" w:rsidRDefault="00291008" w:rsidP="00291008">
      <w:r>
        <w:t xml:space="preserve">   </w:t>
      </w:r>
      <w:r w:rsidR="00224A0A">
        <w:t xml:space="preserve">     </w:t>
      </w:r>
      <w:r>
        <w:t xml:space="preserve"> </w:t>
      </w:r>
    </w:p>
    <w:p w14:paraId="423F7EAA" w14:textId="77777777" w:rsidR="00291008" w:rsidRDefault="00291008" w:rsidP="00291008"/>
    <w:p w14:paraId="18EB22AA" w14:textId="77777777" w:rsidR="00B347A5" w:rsidRDefault="00B347A5" w:rsidP="00291008"/>
    <w:p w14:paraId="0F9DA49C" w14:textId="77777777" w:rsidR="00B347A5" w:rsidRDefault="00B347A5" w:rsidP="00291008"/>
    <w:p w14:paraId="2DC0A7C6" w14:textId="77777777" w:rsidR="00B347A5" w:rsidRDefault="00B347A5" w:rsidP="00291008"/>
    <w:p w14:paraId="52F12C1F" w14:textId="77777777" w:rsidR="00B347A5" w:rsidRDefault="00B347A5" w:rsidP="00291008"/>
    <w:p w14:paraId="09368F43" w14:textId="77777777" w:rsidR="00B347A5" w:rsidRDefault="00B347A5" w:rsidP="00291008"/>
    <w:p w14:paraId="0D22A355" w14:textId="77777777" w:rsidR="00B347A5" w:rsidRDefault="00B347A5" w:rsidP="00291008"/>
    <w:p w14:paraId="04E0AAE1" w14:textId="77777777" w:rsidR="00B347A5" w:rsidRDefault="00B347A5" w:rsidP="00291008"/>
    <w:p w14:paraId="3A0839A7" w14:textId="77777777" w:rsidR="00B347A5" w:rsidRDefault="00B347A5" w:rsidP="00291008"/>
    <w:p w14:paraId="6898932F" w14:textId="77777777" w:rsidR="00B347A5" w:rsidRDefault="00B347A5" w:rsidP="00291008"/>
    <w:p w14:paraId="5B0AAFF5" w14:textId="77777777" w:rsidR="007C2ECB" w:rsidRDefault="007C2ECB" w:rsidP="007C2ECB"/>
    <w:p w14:paraId="1B1318B6" w14:textId="77777777" w:rsidR="00CE0653" w:rsidRDefault="00CE0653" w:rsidP="007C2ECB"/>
    <w:p w14:paraId="46A7C72C" w14:textId="77777777" w:rsidR="00CE0653" w:rsidRDefault="00CE0653" w:rsidP="007C2ECB"/>
    <w:p w14:paraId="2D90C0A5" w14:textId="77777777" w:rsidR="00CE0653" w:rsidRDefault="00CE0653" w:rsidP="007C2ECB"/>
    <w:p w14:paraId="02B852DE" w14:textId="77777777" w:rsidR="00827B09" w:rsidRDefault="00827B09" w:rsidP="007C2ECB"/>
    <w:p w14:paraId="440D3992" w14:textId="6B7CED76" w:rsidR="007C2ECB" w:rsidRPr="00A154B2" w:rsidRDefault="007C2ECB" w:rsidP="007C2ECB">
      <w:pPr>
        <w:pStyle w:val="Qnno"/>
      </w:pPr>
      <w:r>
        <w:lastRenderedPageBreak/>
        <w:t>Question 2</w:t>
      </w:r>
      <w:r>
        <w:tab/>
      </w:r>
      <w:r w:rsidR="00CE0653">
        <w:tab/>
      </w:r>
      <w:r w:rsidR="00A55B4D">
        <w:t xml:space="preserve">    </w:t>
      </w:r>
      <w:r w:rsidR="001C342D">
        <w:t>(7</w:t>
      </w:r>
      <w:r w:rsidRPr="00A154B2">
        <w:t xml:space="preserve"> marks)</w:t>
      </w:r>
    </w:p>
    <w:p w14:paraId="07E0E0A4" w14:textId="67980F11" w:rsidR="00C6542E" w:rsidRDefault="00C6542E" w:rsidP="007C2ECB">
      <w:pPr>
        <w:ind w:left="567" w:hanging="567"/>
      </w:pPr>
    </w:p>
    <w:p w14:paraId="359C029F" w14:textId="736C3D01" w:rsidR="007422AE" w:rsidRDefault="007422AE" w:rsidP="007C2ECB">
      <w:pPr>
        <w:ind w:left="567" w:hanging="567"/>
      </w:pPr>
      <w:r>
        <w:t>Evaluate exactly:</w:t>
      </w:r>
    </w:p>
    <w:p w14:paraId="3D1D6D72" w14:textId="7209D77F" w:rsidR="007422AE" w:rsidRDefault="007422AE" w:rsidP="007C2ECB">
      <w:pPr>
        <w:ind w:left="567" w:hanging="567"/>
      </w:pPr>
    </w:p>
    <w:p w14:paraId="6EC1DA42" w14:textId="30FFA6B1" w:rsidR="007422AE" w:rsidRDefault="007422AE" w:rsidP="007C2ECB">
      <w:pPr>
        <w:ind w:left="567" w:hanging="567"/>
        <w:rPr>
          <w:rFonts w:eastAsiaTheme="minorEastAsia"/>
        </w:rPr>
      </w:pPr>
      <w:r>
        <w:t>(a)</w:t>
      </w:r>
      <w:r>
        <w:tab/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 xml:space="preserve">0  </m:t>
            </m:r>
          </m:sub>
          <m:sup>
            <m:r>
              <w:rPr>
                <w:rFonts w:ascii="Cambria Math" w:hAnsi="Cambria Math"/>
                <w:sz w:val="24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-x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 xml:space="preserve"> x+1</m:t>
                </m:r>
              </m:den>
            </m:f>
          </m:e>
        </m:nary>
        <m:r>
          <w:rPr>
            <w:rFonts w:ascii="Cambria Math" w:hAnsi="Cambria Math"/>
            <w:sz w:val="24"/>
          </w:rPr>
          <m:t xml:space="preserve"> dx      (Hint:  let u=x+1</m:t>
        </m:r>
      </m:oMath>
      <w:r w:rsidR="00546727" w:rsidRPr="00A55B4D">
        <w:rPr>
          <w:rFonts w:eastAsiaTheme="minorEastAsia"/>
          <w:sz w:val="24"/>
        </w:rPr>
        <w:t>)</w:t>
      </w:r>
      <w:r w:rsidR="00546727">
        <w:rPr>
          <w:rFonts w:eastAsiaTheme="minorEastAsia"/>
        </w:rPr>
        <w:tab/>
      </w:r>
      <w:r w:rsidR="00CE0653">
        <w:rPr>
          <w:rFonts w:eastAsiaTheme="minorEastAsia"/>
        </w:rPr>
        <w:tab/>
      </w:r>
      <w:r w:rsidR="00A55B4D">
        <w:rPr>
          <w:rFonts w:eastAsiaTheme="minorEastAsia"/>
        </w:rPr>
        <w:t xml:space="preserve">    </w:t>
      </w:r>
      <w:r w:rsidR="00546727">
        <w:rPr>
          <w:rFonts w:eastAsiaTheme="minorEastAsia"/>
        </w:rPr>
        <w:t>(4 marks)</w:t>
      </w:r>
    </w:p>
    <w:p w14:paraId="4B77B8F6" w14:textId="237E1D8E" w:rsidR="00C14427" w:rsidRDefault="00C14427" w:rsidP="007C2ECB">
      <w:pPr>
        <w:ind w:left="567" w:hanging="567"/>
      </w:pPr>
    </w:p>
    <w:p w14:paraId="4AFF9CFE" w14:textId="6F0F5998" w:rsidR="00C14427" w:rsidRDefault="00C14427" w:rsidP="007C2ECB">
      <w:pPr>
        <w:ind w:left="567" w:hanging="567"/>
      </w:pPr>
    </w:p>
    <w:p w14:paraId="4B369E21" w14:textId="4FCDF5EB" w:rsidR="00C14427" w:rsidRDefault="00C14427" w:rsidP="007C2ECB">
      <w:pPr>
        <w:ind w:left="567" w:hanging="567"/>
      </w:pPr>
    </w:p>
    <w:p w14:paraId="095D3A5F" w14:textId="2E24F229" w:rsidR="00C14427" w:rsidRDefault="00C14427" w:rsidP="007C2ECB">
      <w:pPr>
        <w:ind w:left="567" w:hanging="567"/>
      </w:pPr>
    </w:p>
    <w:p w14:paraId="589514F1" w14:textId="03D3A24A" w:rsidR="00C14427" w:rsidRDefault="00C14427" w:rsidP="007C2ECB">
      <w:pPr>
        <w:ind w:left="567" w:hanging="567"/>
      </w:pPr>
    </w:p>
    <w:p w14:paraId="6A5157DC" w14:textId="214D91F3" w:rsidR="00C14427" w:rsidRDefault="00C14427" w:rsidP="007C2ECB">
      <w:pPr>
        <w:ind w:left="567" w:hanging="567"/>
      </w:pPr>
    </w:p>
    <w:p w14:paraId="4DA48BDB" w14:textId="7ECA5967" w:rsidR="00C14427" w:rsidRDefault="00C14427" w:rsidP="007C2ECB">
      <w:pPr>
        <w:ind w:left="567" w:hanging="567"/>
      </w:pPr>
    </w:p>
    <w:p w14:paraId="596EBB1D" w14:textId="3D7A4A16" w:rsidR="00C14427" w:rsidRDefault="00C14427" w:rsidP="00C14427"/>
    <w:p w14:paraId="5916B703" w14:textId="420CCD88" w:rsidR="00C6542E" w:rsidRDefault="00C6542E" w:rsidP="007C2ECB">
      <w:pPr>
        <w:ind w:left="567" w:hanging="567"/>
      </w:pPr>
    </w:p>
    <w:p w14:paraId="5777DA36" w14:textId="41BF0E89" w:rsidR="00C6542E" w:rsidRDefault="00C6542E" w:rsidP="007C2ECB">
      <w:pPr>
        <w:ind w:left="567" w:hanging="567"/>
      </w:pPr>
    </w:p>
    <w:p w14:paraId="2BFB2794" w14:textId="271F3071" w:rsidR="00C6542E" w:rsidRDefault="00C6542E" w:rsidP="007C2ECB">
      <w:pPr>
        <w:ind w:left="567" w:hanging="567"/>
      </w:pPr>
    </w:p>
    <w:p w14:paraId="5D2A2A10" w14:textId="5475F0D2" w:rsidR="00C6542E" w:rsidRDefault="00C6542E" w:rsidP="007C2ECB">
      <w:pPr>
        <w:ind w:left="567" w:hanging="567"/>
      </w:pPr>
    </w:p>
    <w:p w14:paraId="359C84B9" w14:textId="3B23B4AC" w:rsidR="00C6542E" w:rsidRDefault="00C6542E" w:rsidP="007C2ECB">
      <w:pPr>
        <w:ind w:left="567" w:hanging="567"/>
      </w:pPr>
    </w:p>
    <w:p w14:paraId="509C9009" w14:textId="71201502" w:rsidR="007C2ECB" w:rsidRDefault="007C2ECB" w:rsidP="007C2ECB">
      <w:pPr>
        <w:ind w:left="567" w:hanging="567"/>
      </w:pPr>
    </w:p>
    <w:p w14:paraId="214E9984" w14:textId="2E4DBF29" w:rsidR="00C6542E" w:rsidRDefault="00C6542E" w:rsidP="007C2ECB">
      <w:pPr>
        <w:ind w:left="567" w:hanging="567"/>
      </w:pPr>
    </w:p>
    <w:p w14:paraId="5F64142C" w14:textId="77777777" w:rsidR="00C6542E" w:rsidRDefault="00C6542E" w:rsidP="007C2ECB">
      <w:pPr>
        <w:ind w:left="567" w:hanging="567"/>
      </w:pPr>
    </w:p>
    <w:p w14:paraId="1D66D72B" w14:textId="7EF5B050" w:rsidR="00C6542E" w:rsidRDefault="00C6542E" w:rsidP="007C2ECB">
      <w:pPr>
        <w:ind w:left="567" w:hanging="567"/>
      </w:pPr>
    </w:p>
    <w:p w14:paraId="0D5957C7" w14:textId="4F039326" w:rsidR="00C6542E" w:rsidRDefault="00C6542E" w:rsidP="007C2ECB">
      <w:pPr>
        <w:ind w:left="567" w:hanging="567"/>
      </w:pPr>
    </w:p>
    <w:p w14:paraId="378927E3" w14:textId="74237569" w:rsidR="00C6542E" w:rsidRDefault="00C6542E" w:rsidP="007C2ECB">
      <w:pPr>
        <w:ind w:left="567" w:hanging="567"/>
      </w:pPr>
    </w:p>
    <w:p w14:paraId="039DD444" w14:textId="60798043" w:rsidR="00C6542E" w:rsidRDefault="007C2ECB" w:rsidP="00C14427">
      <w:pPr>
        <w:ind w:left="567" w:hanging="567"/>
      </w:pPr>
      <w:r>
        <w:t>(b)</w:t>
      </w:r>
      <w:r>
        <w:tab/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4</m:t>
                </m:r>
              </m:den>
            </m:f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cos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nary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πx</m:t>
            </m:r>
          </m:e>
        </m:d>
        <m:r>
          <w:rPr>
            <w:rFonts w:ascii="Cambria Math" w:hAnsi="Cambria Math"/>
            <w:sz w:val="24"/>
          </w:rPr>
          <m:t>dx</m:t>
        </m:r>
      </m:oMath>
      <w:r w:rsidR="00C14427">
        <w:rPr>
          <w:rFonts w:eastAsiaTheme="minorEastAsia"/>
        </w:rPr>
        <w:tab/>
      </w:r>
      <w:r w:rsidR="001C342D">
        <w:rPr>
          <w:rFonts w:eastAsiaTheme="minorEastAsia"/>
        </w:rPr>
        <w:tab/>
      </w:r>
      <w:r w:rsidR="00181170">
        <w:rPr>
          <w:rFonts w:eastAsiaTheme="minorEastAsia"/>
        </w:rPr>
        <w:t xml:space="preserve">    </w:t>
      </w:r>
      <w:r w:rsidR="00C14427">
        <w:rPr>
          <w:rFonts w:eastAsiaTheme="minorEastAsia"/>
        </w:rPr>
        <w:t>(3 marks)</w:t>
      </w:r>
    </w:p>
    <w:p w14:paraId="58E4DF1D" w14:textId="303A817A" w:rsidR="00C6542E" w:rsidRDefault="0077724F" w:rsidP="007C2ECB">
      <w:pPr>
        <w:ind w:left="567" w:hanging="567"/>
      </w:pPr>
      <w:r>
        <w:rPr>
          <w:noProof/>
          <w:lang w:eastAsia="en-AU"/>
        </w:rPr>
        <w:drawing>
          <wp:anchor distT="0" distB="0" distL="114300" distR="114300" simplePos="0" relativeHeight="251674624" behindDoc="1" locked="0" layoutInCell="1" allowOverlap="1" wp14:anchorId="36170EB0" wp14:editId="5296668A">
            <wp:simplePos x="0" y="0"/>
            <wp:positionH relativeFrom="column">
              <wp:posOffset>-127562</wp:posOffset>
            </wp:positionH>
            <wp:positionV relativeFrom="paragraph">
              <wp:posOffset>179632</wp:posOffset>
            </wp:positionV>
            <wp:extent cx="6267600" cy="4197600"/>
            <wp:effectExtent l="0" t="0" r="6350" b="0"/>
            <wp:wrapNone/>
            <wp:docPr id="10" name="Picture 10" descr="../../../../Screen%20Shot%202017-07-21%20at%203.03.27%20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../../../../Screen%20Shot%202017-07-21%20at%203.03.27%20PM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19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F502E08" w14:textId="09948108" w:rsidR="00C6542E" w:rsidRDefault="00C6542E" w:rsidP="007C2ECB">
      <w:pPr>
        <w:ind w:left="567" w:hanging="567"/>
      </w:pPr>
    </w:p>
    <w:p w14:paraId="2202C239" w14:textId="75631C7B" w:rsidR="0008698D" w:rsidRDefault="0008698D" w:rsidP="007C2ECB">
      <w:pPr>
        <w:ind w:left="567" w:hanging="567"/>
      </w:pPr>
    </w:p>
    <w:p w14:paraId="5EE1CBF6" w14:textId="34ED8913" w:rsidR="0008698D" w:rsidRDefault="0008698D" w:rsidP="007C2ECB">
      <w:pPr>
        <w:ind w:left="567" w:hanging="567"/>
      </w:pPr>
    </w:p>
    <w:p w14:paraId="175A929B" w14:textId="718D3F3C" w:rsidR="00C6542E" w:rsidRDefault="00C6542E" w:rsidP="007C2ECB">
      <w:pPr>
        <w:ind w:left="567" w:hanging="567"/>
      </w:pPr>
    </w:p>
    <w:p w14:paraId="08B70FEA" w14:textId="01274049" w:rsidR="00C6542E" w:rsidRDefault="00C6542E" w:rsidP="007C2ECB">
      <w:pPr>
        <w:ind w:left="567" w:hanging="567"/>
      </w:pPr>
    </w:p>
    <w:p w14:paraId="71EA420C" w14:textId="230701B5" w:rsidR="007C2ECB" w:rsidRDefault="007C2ECB" w:rsidP="007C2ECB">
      <w:pPr>
        <w:ind w:left="567" w:hanging="567"/>
      </w:pPr>
    </w:p>
    <w:p w14:paraId="3F3B87DA" w14:textId="5B8909EC" w:rsidR="00C6542E" w:rsidRDefault="00C6542E" w:rsidP="007C2ECB">
      <w:pPr>
        <w:ind w:left="567" w:hanging="567"/>
      </w:pPr>
    </w:p>
    <w:p w14:paraId="69D78CCF" w14:textId="770BA8F2" w:rsidR="00C6542E" w:rsidRDefault="00C6542E" w:rsidP="007C2ECB">
      <w:pPr>
        <w:ind w:left="567" w:hanging="567"/>
      </w:pPr>
    </w:p>
    <w:p w14:paraId="67EFB973" w14:textId="77777777" w:rsidR="007C2ECB" w:rsidRDefault="007C2ECB" w:rsidP="007C2ECB">
      <w:pPr>
        <w:ind w:left="567" w:hanging="567"/>
      </w:pPr>
    </w:p>
    <w:p w14:paraId="143D8FE0" w14:textId="77777777" w:rsidR="00C14427" w:rsidRDefault="00C14427" w:rsidP="007C2ECB">
      <w:pPr>
        <w:ind w:left="567" w:hanging="567"/>
      </w:pPr>
    </w:p>
    <w:p w14:paraId="18C53A07" w14:textId="77777777" w:rsidR="00C14427" w:rsidRDefault="00C14427" w:rsidP="007C2ECB">
      <w:pPr>
        <w:ind w:left="567" w:hanging="567"/>
      </w:pPr>
    </w:p>
    <w:p w14:paraId="614FD41D" w14:textId="77777777" w:rsidR="00C14427" w:rsidRDefault="00C14427" w:rsidP="007C2ECB">
      <w:pPr>
        <w:ind w:left="567" w:hanging="567"/>
      </w:pPr>
    </w:p>
    <w:p w14:paraId="4E8957DE" w14:textId="77777777" w:rsidR="00C14427" w:rsidRDefault="00C14427" w:rsidP="007C2ECB">
      <w:pPr>
        <w:ind w:left="567" w:hanging="567"/>
      </w:pPr>
    </w:p>
    <w:p w14:paraId="05FCB8BE" w14:textId="77777777" w:rsidR="00C14427" w:rsidRDefault="00C14427" w:rsidP="007C2ECB">
      <w:pPr>
        <w:ind w:left="567" w:hanging="567"/>
      </w:pPr>
    </w:p>
    <w:p w14:paraId="4B480360" w14:textId="77777777" w:rsidR="00C14427" w:rsidRDefault="00C14427" w:rsidP="007C2ECB">
      <w:pPr>
        <w:ind w:left="567" w:hanging="567"/>
      </w:pPr>
    </w:p>
    <w:p w14:paraId="24B6561D" w14:textId="77777777" w:rsidR="00C14427" w:rsidRDefault="00C14427" w:rsidP="007C2ECB">
      <w:pPr>
        <w:ind w:left="567" w:hanging="567"/>
      </w:pPr>
    </w:p>
    <w:p w14:paraId="02126105" w14:textId="77777777" w:rsidR="00C14427" w:rsidRDefault="00C14427" w:rsidP="007C2ECB">
      <w:pPr>
        <w:ind w:left="567" w:hanging="567"/>
      </w:pPr>
    </w:p>
    <w:p w14:paraId="16209F10" w14:textId="77777777" w:rsidR="00C14427" w:rsidRDefault="00C14427" w:rsidP="007C2ECB">
      <w:pPr>
        <w:ind w:left="567" w:hanging="567"/>
      </w:pPr>
    </w:p>
    <w:p w14:paraId="7C82DCA9" w14:textId="77777777" w:rsidR="00C14427" w:rsidRDefault="00C14427" w:rsidP="007C2ECB">
      <w:pPr>
        <w:ind w:left="567" w:hanging="567"/>
      </w:pPr>
    </w:p>
    <w:p w14:paraId="7BA2BE0F" w14:textId="77777777" w:rsidR="00CE0653" w:rsidRDefault="00CE0653" w:rsidP="007C2ECB">
      <w:pPr>
        <w:pStyle w:val="Qnno"/>
        <w:rPr>
          <w:b w:val="0"/>
          <w:noProof w:val="0"/>
          <w:lang w:eastAsia="en-US"/>
        </w:rPr>
      </w:pPr>
    </w:p>
    <w:p w14:paraId="744FCF62" w14:textId="77777777" w:rsidR="00827B09" w:rsidRDefault="00827B09" w:rsidP="007C2ECB">
      <w:pPr>
        <w:pStyle w:val="Qnno"/>
        <w:rPr>
          <w:b w:val="0"/>
          <w:noProof w:val="0"/>
          <w:lang w:eastAsia="en-US"/>
        </w:rPr>
      </w:pPr>
    </w:p>
    <w:p w14:paraId="1F80A3CD" w14:textId="75961011" w:rsidR="007C2ECB" w:rsidRPr="00A154B2" w:rsidRDefault="006865E1" w:rsidP="007C2ECB">
      <w:pPr>
        <w:pStyle w:val="Qnno"/>
      </w:pPr>
      <w:r>
        <w:lastRenderedPageBreak/>
        <w:t>Question 3</w:t>
      </w:r>
      <w:r>
        <w:tab/>
      </w:r>
      <w:r w:rsidR="00204354">
        <w:tab/>
      </w:r>
      <w:r w:rsidR="006E342A">
        <w:t xml:space="preserve">    </w:t>
      </w:r>
      <w:r>
        <w:t>(</w:t>
      </w:r>
      <w:r w:rsidR="00204354">
        <w:t>4</w:t>
      </w:r>
      <w:r w:rsidR="007C2ECB" w:rsidRPr="00A154B2">
        <w:t xml:space="preserve"> marks)</w:t>
      </w:r>
    </w:p>
    <w:p w14:paraId="29A231B7" w14:textId="77777777" w:rsidR="00D46D95" w:rsidRDefault="00D46D95" w:rsidP="007C2ECB">
      <w:pPr>
        <w:ind w:left="1134" w:hanging="567"/>
      </w:pPr>
    </w:p>
    <w:p w14:paraId="73F752AC" w14:textId="2A2F5854" w:rsidR="006865E1" w:rsidRPr="00895BAB" w:rsidRDefault="006865E1" w:rsidP="006865E1">
      <w:pPr>
        <w:rPr>
          <w:szCs w:val="22"/>
        </w:rPr>
      </w:pPr>
      <w:r w:rsidRPr="00CE0653">
        <w:rPr>
          <w:szCs w:val="22"/>
        </w:rPr>
        <w:t xml:space="preserve">Use the substitution </w:t>
      </w:r>
      <w:r w:rsidR="00CE0653">
        <w:rPr>
          <w:szCs w:val="22"/>
        </w:rPr>
        <w:t xml:space="preserve"> </w:t>
      </w:r>
      <w:r w:rsidRPr="00CE0653">
        <w:rPr>
          <w:szCs w:val="22"/>
        </w:rPr>
        <w:t xml:space="preserve"> </w:t>
      </w:r>
      <w:r w:rsidRPr="00CE0653">
        <w:rPr>
          <w:color w:val="FF0000"/>
          <w:position w:val="-24"/>
          <w:szCs w:val="22"/>
        </w:rPr>
        <w:object w:dxaOrig="5899" w:dyaOrig="696" w14:anchorId="022A8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5.2pt;height:34.8pt" o:ole="">
            <v:imagedata r:id="rId11" o:title=""/>
          </v:shape>
          <o:OLEObject Type="Embed" ProgID="FXEquation.Equation" ShapeID="_x0000_i1025" DrawAspect="Content" ObjectID="_1593420485" r:id="rId12"/>
        </w:object>
      </w:r>
      <w:r w:rsidRPr="00CE0653">
        <w:rPr>
          <w:szCs w:val="22"/>
        </w:rPr>
        <w:t xml:space="preserve"> </w:t>
      </w:r>
      <w:r w:rsidRPr="00CE0653">
        <w:rPr>
          <w:szCs w:val="22"/>
        </w:rPr>
        <w:tab/>
      </w:r>
    </w:p>
    <w:p w14:paraId="42CD2C09" w14:textId="32E61459" w:rsidR="00D85E29" w:rsidRDefault="00D85E29" w:rsidP="006865E1">
      <w:pPr>
        <w:spacing w:line="240" w:lineRule="auto"/>
        <w:rPr>
          <w:rFonts w:eastAsia="Times New Roman"/>
          <w:lang w:eastAsia="en-AU"/>
        </w:rPr>
      </w:pPr>
    </w:p>
    <w:p w14:paraId="541F31A8" w14:textId="1A1F658C" w:rsidR="00D85E29" w:rsidRDefault="00DF5171" w:rsidP="006865E1">
      <w:pPr>
        <w:spacing w:line="240" w:lineRule="auto"/>
        <w:rPr>
          <w:rFonts w:eastAsia="Times New Roman"/>
          <w:lang w:eastAsia="en-AU"/>
        </w:rPr>
      </w:pPr>
      <w:r>
        <w:rPr>
          <w:noProof/>
          <w:lang w:eastAsia="en-AU"/>
        </w:rPr>
        <w:drawing>
          <wp:anchor distT="0" distB="0" distL="114300" distR="114300" simplePos="0" relativeHeight="251667456" behindDoc="1" locked="0" layoutInCell="1" allowOverlap="1" wp14:anchorId="3E757C18" wp14:editId="0263EC47">
            <wp:simplePos x="0" y="0"/>
            <wp:positionH relativeFrom="column">
              <wp:posOffset>431165</wp:posOffset>
            </wp:positionH>
            <wp:positionV relativeFrom="paragraph">
              <wp:posOffset>121920</wp:posOffset>
            </wp:positionV>
            <wp:extent cx="6267450" cy="6811010"/>
            <wp:effectExtent l="0" t="0" r="6350" b="0"/>
            <wp:wrapNone/>
            <wp:docPr id="1" name="Picture 1" descr="../../../../Screen%20Shot%202017-07-21%20at%201.59.23%20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../../../../Screen%20Shot%202017-07-21%20at%201.59.23%20PM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450" cy="681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BC0D272" w14:textId="77777777" w:rsidR="00D85E29" w:rsidRDefault="00D85E29" w:rsidP="006865E1">
      <w:pPr>
        <w:spacing w:line="240" w:lineRule="auto"/>
        <w:rPr>
          <w:rFonts w:eastAsia="Times New Roman"/>
          <w:lang w:eastAsia="en-AU"/>
        </w:rPr>
      </w:pPr>
    </w:p>
    <w:p w14:paraId="3F564624" w14:textId="1421F140" w:rsidR="00D85E29" w:rsidRDefault="00D85E29" w:rsidP="006865E1">
      <w:pPr>
        <w:spacing w:line="240" w:lineRule="auto"/>
        <w:rPr>
          <w:rFonts w:eastAsia="Times New Roman"/>
          <w:lang w:eastAsia="en-AU"/>
        </w:rPr>
      </w:pPr>
    </w:p>
    <w:p w14:paraId="6BCDAE0A" w14:textId="77777777" w:rsidR="00D85E29" w:rsidRDefault="00D85E29" w:rsidP="006865E1">
      <w:pPr>
        <w:spacing w:line="240" w:lineRule="auto"/>
        <w:rPr>
          <w:rFonts w:eastAsia="Times New Roman"/>
          <w:lang w:eastAsia="en-AU"/>
        </w:rPr>
      </w:pPr>
    </w:p>
    <w:p w14:paraId="4C9AA31A" w14:textId="77777777" w:rsidR="00D85E29" w:rsidRDefault="00D85E29" w:rsidP="006865E1">
      <w:pPr>
        <w:spacing w:line="240" w:lineRule="auto"/>
        <w:rPr>
          <w:rFonts w:eastAsia="Times New Roman"/>
          <w:lang w:eastAsia="en-AU"/>
        </w:rPr>
      </w:pPr>
    </w:p>
    <w:p w14:paraId="637004D2" w14:textId="77777777" w:rsidR="00D85E29" w:rsidRDefault="00D85E29" w:rsidP="006865E1">
      <w:pPr>
        <w:spacing w:line="240" w:lineRule="auto"/>
        <w:rPr>
          <w:rFonts w:eastAsia="Times New Roman"/>
          <w:lang w:eastAsia="en-AU"/>
        </w:rPr>
      </w:pPr>
    </w:p>
    <w:p w14:paraId="5B75C71A" w14:textId="77777777" w:rsidR="00D85E29" w:rsidRDefault="00D85E29" w:rsidP="006865E1">
      <w:pPr>
        <w:spacing w:line="240" w:lineRule="auto"/>
        <w:rPr>
          <w:rFonts w:eastAsia="Times New Roman"/>
          <w:lang w:eastAsia="en-AU"/>
        </w:rPr>
      </w:pPr>
    </w:p>
    <w:p w14:paraId="50640FFA" w14:textId="77777777" w:rsidR="00D85E29" w:rsidRDefault="00D85E29" w:rsidP="006865E1">
      <w:pPr>
        <w:spacing w:line="240" w:lineRule="auto"/>
        <w:rPr>
          <w:rFonts w:eastAsia="Times New Roman"/>
          <w:lang w:eastAsia="en-AU"/>
        </w:rPr>
      </w:pPr>
    </w:p>
    <w:p w14:paraId="29C5DA5D" w14:textId="77777777" w:rsidR="00D85E29" w:rsidRDefault="00D85E29" w:rsidP="006865E1">
      <w:pPr>
        <w:spacing w:line="240" w:lineRule="auto"/>
        <w:rPr>
          <w:rFonts w:eastAsia="Times New Roman"/>
          <w:lang w:eastAsia="en-AU"/>
        </w:rPr>
      </w:pPr>
    </w:p>
    <w:p w14:paraId="2656F4E2" w14:textId="77777777" w:rsidR="00D85E29" w:rsidRDefault="00D85E29" w:rsidP="006865E1">
      <w:pPr>
        <w:spacing w:line="240" w:lineRule="auto"/>
        <w:rPr>
          <w:rFonts w:eastAsia="Times New Roman"/>
          <w:lang w:eastAsia="en-AU"/>
        </w:rPr>
      </w:pPr>
    </w:p>
    <w:p w14:paraId="70FD466F" w14:textId="77777777" w:rsidR="00D85E29" w:rsidRDefault="00D85E29" w:rsidP="006865E1">
      <w:pPr>
        <w:spacing w:line="240" w:lineRule="auto"/>
        <w:rPr>
          <w:rFonts w:eastAsia="Times New Roman"/>
          <w:lang w:eastAsia="en-AU"/>
        </w:rPr>
      </w:pPr>
    </w:p>
    <w:p w14:paraId="3F840357" w14:textId="77777777" w:rsidR="00D85E29" w:rsidRDefault="00D85E29" w:rsidP="006865E1">
      <w:pPr>
        <w:spacing w:line="240" w:lineRule="auto"/>
        <w:rPr>
          <w:rFonts w:eastAsia="Times New Roman"/>
          <w:lang w:eastAsia="en-AU"/>
        </w:rPr>
      </w:pPr>
    </w:p>
    <w:p w14:paraId="4680F38D" w14:textId="77777777" w:rsidR="00D85E29" w:rsidRDefault="00D85E29" w:rsidP="006865E1">
      <w:pPr>
        <w:spacing w:line="240" w:lineRule="auto"/>
        <w:rPr>
          <w:rFonts w:eastAsia="Times New Roman"/>
          <w:lang w:eastAsia="en-AU"/>
        </w:rPr>
      </w:pPr>
    </w:p>
    <w:p w14:paraId="5C0C44FC" w14:textId="77777777" w:rsidR="00D85E29" w:rsidRDefault="00D85E29" w:rsidP="006865E1">
      <w:pPr>
        <w:spacing w:line="240" w:lineRule="auto"/>
        <w:rPr>
          <w:rFonts w:eastAsia="Times New Roman"/>
          <w:lang w:eastAsia="en-AU"/>
        </w:rPr>
      </w:pPr>
    </w:p>
    <w:p w14:paraId="5DBF4C70" w14:textId="77777777" w:rsidR="00D85E29" w:rsidRDefault="00D85E29" w:rsidP="006865E1">
      <w:pPr>
        <w:spacing w:line="240" w:lineRule="auto"/>
        <w:rPr>
          <w:rFonts w:eastAsia="Times New Roman"/>
          <w:lang w:eastAsia="en-AU"/>
        </w:rPr>
      </w:pPr>
    </w:p>
    <w:p w14:paraId="0EE45D2D" w14:textId="77777777" w:rsidR="00D85E29" w:rsidRDefault="00D85E29" w:rsidP="006865E1">
      <w:pPr>
        <w:spacing w:line="240" w:lineRule="auto"/>
        <w:rPr>
          <w:rFonts w:eastAsia="Times New Roman"/>
          <w:lang w:eastAsia="en-AU"/>
        </w:rPr>
      </w:pPr>
    </w:p>
    <w:p w14:paraId="69D73DD1" w14:textId="77777777" w:rsidR="00D85E29" w:rsidRDefault="00D85E29" w:rsidP="006865E1">
      <w:pPr>
        <w:spacing w:line="240" w:lineRule="auto"/>
        <w:rPr>
          <w:rFonts w:eastAsia="Times New Roman"/>
          <w:lang w:eastAsia="en-AU"/>
        </w:rPr>
      </w:pPr>
    </w:p>
    <w:p w14:paraId="016B7D28" w14:textId="77777777" w:rsidR="00D85E29" w:rsidRDefault="00D85E29" w:rsidP="006865E1">
      <w:pPr>
        <w:spacing w:line="240" w:lineRule="auto"/>
        <w:rPr>
          <w:rFonts w:eastAsia="Times New Roman"/>
          <w:lang w:eastAsia="en-AU"/>
        </w:rPr>
      </w:pPr>
    </w:p>
    <w:p w14:paraId="13AD0F2C" w14:textId="77777777" w:rsidR="00D85E29" w:rsidRDefault="00D85E29" w:rsidP="006865E1">
      <w:pPr>
        <w:spacing w:line="240" w:lineRule="auto"/>
        <w:rPr>
          <w:rFonts w:eastAsia="Times New Roman"/>
          <w:lang w:eastAsia="en-AU"/>
        </w:rPr>
      </w:pPr>
    </w:p>
    <w:p w14:paraId="712BC1D5" w14:textId="77777777" w:rsidR="00D85E29" w:rsidRDefault="00D85E29" w:rsidP="006865E1">
      <w:pPr>
        <w:spacing w:line="240" w:lineRule="auto"/>
        <w:rPr>
          <w:rFonts w:eastAsia="Times New Roman"/>
          <w:lang w:eastAsia="en-AU"/>
        </w:rPr>
      </w:pPr>
    </w:p>
    <w:p w14:paraId="48EE0EDD" w14:textId="77777777" w:rsidR="00D85E29" w:rsidRDefault="00D85E29" w:rsidP="006865E1">
      <w:pPr>
        <w:spacing w:line="240" w:lineRule="auto"/>
        <w:rPr>
          <w:rFonts w:eastAsia="Times New Roman"/>
          <w:lang w:eastAsia="en-AU"/>
        </w:rPr>
      </w:pPr>
    </w:p>
    <w:p w14:paraId="36B7EC39" w14:textId="77777777" w:rsidR="00D85E29" w:rsidRDefault="00D85E29" w:rsidP="006865E1">
      <w:pPr>
        <w:spacing w:line="240" w:lineRule="auto"/>
        <w:rPr>
          <w:rFonts w:eastAsia="Times New Roman"/>
          <w:lang w:eastAsia="en-AU"/>
        </w:rPr>
      </w:pPr>
    </w:p>
    <w:p w14:paraId="34D3E069" w14:textId="77777777" w:rsidR="00827B09" w:rsidRDefault="00827B09" w:rsidP="006865E1">
      <w:pPr>
        <w:spacing w:line="240" w:lineRule="auto"/>
        <w:rPr>
          <w:rFonts w:eastAsia="Times New Roman"/>
          <w:lang w:eastAsia="en-AU"/>
        </w:rPr>
      </w:pPr>
    </w:p>
    <w:p w14:paraId="3FA76842" w14:textId="77777777" w:rsidR="00DF5171" w:rsidRDefault="00DF5171" w:rsidP="006865E1">
      <w:pPr>
        <w:spacing w:line="240" w:lineRule="auto"/>
        <w:rPr>
          <w:rFonts w:eastAsia="Times New Roman"/>
          <w:lang w:eastAsia="en-AU"/>
        </w:rPr>
      </w:pPr>
    </w:p>
    <w:p w14:paraId="14578239" w14:textId="77777777" w:rsidR="00DF5171" w:rsidRDefault="00DF5171" w:rsidP="006865E1">
      <w:pPr>
        <w:spacing w:line="240" w:lineRule="auto"/>
        <w:rPr>
          <w:rFonts w:eastAsia="Times New Roman"/>
          <w:lang w:eastAsia="en-AU"/>
        </w:rPr>
      </w:pPr>
    </w:p>
    <w:p w14:paraId="7C2B7ACD" w14:textId="77777777" w:rsidR="00DF5171" w:rsidRDefault="00DF5171" w:rsidP="006865E1">
      <w:pPr>
        <w:spacing w:line="240" w:lineRule="auto"/>
        <w:rPr>
          <w:rFonts w:eastAsia="Times New Roman"/>
          <w:lang w:eastAsia="en-AU"/>
        </w:rPr>
      </w:pPr>
    </w:p>
    <w:p w14:paraId="2B131039" w14:textId="77777777" w:rsidR="00DF5171" w:rsidRDefault="00DF5171" w:rsidP="006865E1">
      <w:pPr>
        <w:spacing w:line="240" w:lineRule="auto"/>
        <w:rPr>
          <w:rFonts w:eastAsia="Times New Roman"/>
          <w:lang w:eastAsia="en-AU"/>
        </w:rPr>
      </w:pPr>
    </w:p>
    <w:p w14:paraId="15621707" w14:textId="77777777" w:rsidR="00DF5171" w:rsidRDefault="00DF5171" w:rsidP="006865E1">
      <w:pPr>
        <w:spacing w:line="240" w:lineRule="auto"/>
        <w:rPr>
          <w:rFonts w:eastAsia="Times New Roman"/>
          <w:lang w:eastAsia="en-AU"/>
        </w:rPr>
      </w:pPr>
    </w:p>
    <w:p w14:paraId="6F1A237C" w14:textId="77777777" w:rsidR="00DF5171" w:rsidRDefault="00DF5171" w:rsidP="006865E1">
      <w:pPr>
        <w:spacing w:line="240" w:lineRule="auto"/>
        <w:rPr>
          <w:rFonts w:eastAsia="Times New Roman"/>
          <w:lang w:eastAsia="en-AU"/>
        </w:rPr>
      </w:pPr>
    </w:p>
    <w:p w14:paraId="58D031E0" w14:textId="77777777" w:rsidR="00DF5171" w:rsidRDefault="00DF5171" w:rsidP="006865E1">
      <w:pPr>
        <w:spacing w:line="240" w:lineRule="auto"/>
        <w:rPr>
          <w:rFonts w:eastAsia="Times New Roman"/>
          <w:lang w:eastAsia="en-AU"/>
        </w:rPr>
      </w:pPr>
    </w:p>
    <w:p w14:paraId="46163285" w14:textId="77777777" w:rsidR="00DF5171" w:rsidRDefault="00DF5171" w:rsidP="006865E1">
      <w:pPr>
        <w:spacing w:line="240" w:lineRule="auto"/>
        <w:rPr>
          <w:rFonts w:eastAsia="Times New Roman"/>
          <w:lang w:eastAsia="en-AU"/>
        </w:rPr>
      </w:pPr>
    </w:p>
    <w:p w14:paraId="5C9CF17B" w14:textId="77777777" w:rsidR="00DF5171" w:rsidRDefault="00DF5171" w:rsidP="006865E1">
      <w:pPr>
        <w:spacing w:line="240" w:lineRule="auto"/>
        <w:rPr>
          <w:rFonts w:eastAsia="Times New Roman"/>
          <w:lang w:eastAsia="en-AU"/>
        </w:rPr>
      </w:pPr>
    </w:p>
    <w:p w14:paraId="0BE8DB5F" w14:textId="77777777" w:rsidR="00DF5171" w:rsidRDefault="00DF5171" w:rsidP="006865E1">
      <w:pPr>
        <w:spacing w:line="240" w:lineRule="auto"/>
        <w:rPr>
          <w:rFonts w:eastAsia="Times New Roman"/>
          <w:lang w:eastAsia="en-AU"/>
        </w:rPr>
      </w:pPr>
    </w:p>
    <w:p w14:paraId="7F347D43" w14:textId="77777777" w:rsidR="00DF5171" w:rsidRDefault="00DF5171" w:rsidP="006865E1">
      <w:pPr>
        <w:spacing w:line="240" w:lineRule="auto"/>
        <w:rPr>
          <w:rFonts w:eastAsia="Times New Roman"/>
          <w:lang w:eastAsia="en-AU"/>
        </w:rPr>
      </w:pPr>
    </w:p>
    <w:p w14:paraId="1BB6648F" w14:textId="77777777" w:rsidR="00DF5171" w:rsidRDefault="00DF5171" w:rsidP="006865E1">
      <w:pPr>
        <w:spacing w:line="240" w:lineRule="auto"/>
        <w:rPr>
          <w:rFonts w:eastAsia="Times New Roman"/>
          <w:lang w:eastAsia="en-AU"/>
        </w:rPr>
      </w:pPr>
    </w:p>
    <w:p w14:paraId="3F3C871C" w14:textId="77777777" w:rsidR="00DF5171" w:rsidRDefault="00DF5171" w:rsidP="006865E1">
      <w:pPr>
        <w:spacing w:line="240" w:lineRule="auto"/>
        <w:rPr>
          <w:rFonts w:eastAsia="Times New Roman"/>
          <w:lang w:eastAsia="en-AU"/>
        </w:rPr>
      </w:pPr>
    </w:p>
    <w:p w14:paraId="101809C0" w14:textId="77777777" w:rsidR="00DF5171" w:rsidRDefault="00DF5171" w:rsidP="006865E1">
      <w:pPr>
        <w:spacing w:line="240" w:lineRule="auto"/>
        <w:rPr>
          <w:rFonts w:eastAsia="Times New Roman"/>
          <w:lang w:eastAsia="en-AU"/>
        </w:rPr>
      </w:pPr>
    </w:p>
    <w:p w14:paraId="053AD6A8" w14:textId="77777777" w:rsidR="00DF5171" w:rsidRDefault="00DF5171" w:rsidP="006865E1">
      <w:pPr>
        <w:spacing w:line="240" w:lineRule="auto"/>
        <w:rPr>
          <w:rFonts w:eastAsia="Times New Roman"/>
          <w:lang w:eastAsia="en-AU"/>
        </w:rPr>
      </w:pPr>
    </w:p>
    <w:p w14:paraId="3D499E95" w14:textId="77777777" w:rsidR="00DF5171" w:rsidRDefault="00DF5171" w:rsidP="006865E1">
      <w:pPr>
        <w:spacing w:line="240" w:lineRule="auto"/>
        <w:rPr>
          <w:rFonts w:eastAsia="Times New Roman"/>
          <w:lang w:eastAsia="en-AU"/>
        </w:rPr>
      </w:pPr>
    </w:p>
    <w:p w14:paraId="4C5592C5" w14:textId="77777777" w:rsidR="00DF5171" w:rsidRDefault="00DF5171" w:rsidP="006865E1">
      <w:pPr>
        <w:spacing w:line="240" w:lineRule="auto"/>
        <w:rPr>
          <w:rFonts w:eastAsia="Times New Roman"/>
          <w:lang w:eastAsia="en-AU"/>
        </w:rPr>
      </w:pPr>
    </w:p>
    <w:p w14:paraId="09EC64D7" w14:textId="77777777" w:rsidR="00DF5171" w:rsidRDefault="00DF5171" w:rsidP="006865E1">
      <w:pPr>
        <w:spacing w:line="240" w:lineRule="auto"/>
        <w:rPr>
          <w:rFonts w:eastAsia="Times New Roman"/>
          <w:lang w:eastAsia="en-AU"/>
        </w:rPr>
      </w:pPr>
    </w:p>
    <w:p w14:paraId="4CE53457" w14:textId="77777777" w:rsidR="00DF5171" w:rsidRDefault="00DF5171" w:rsidP="006865E1">
      <w:pPr>
        <w:spacing w:line="240" w:lineRule="auto"/>
        <w:rPr>
          <w:rFonts w:eastAsia="Times New Roman"/>
          <w:lang w:eastAsia="en-AU"/>
        </w:rPr>
      </w:pPr>
    </w:p>
    <w:p w14:paraId="7128CAFC" w14:textId="77777777" w:rsidR="00A1345C" w:rsidRDefault="00A1345C" w:rsidP="006865E1">
      <w:pPr>
        <w:spacing w:line="240" w:lineRule="auto"/>
        <w:rPr>
          <w:rFonts w:eastAsia="Times New Roman"/>
          <w:lang w:eastAsia="en-AU"/>
        </w:rPr>
      </w:pPr>
    </w:p>
    <w:p w14:paraId="450020CE" w14:textId="77777777" w:rsidR="00A1345C" w:rsidRDefault="00A1345C" w:rsidP="006865E1">
      <w:pPr>
        <w:spacing w:line="240" w:lineRule="auto"/>
        <w:rPr>
          <w:rFonts w:eastAsia="Times New Roman"/>
          <w:lang w:eastAsia="en-AU"/>
        </w:rPr>
      </w:pPr>
    </w:p>
    <w:p w14:paraId="30F75109" w14:textId="77777777" w:rsidR="00A1345C" w:rsidRDefault="00A1345C" w:rsidP="006865E1">
      <w:pPr>
        <w:spacing w:line="240" w:lineRule="auto"/>
        <w:rPr>
          <w:rFonts w:eastAsia="Times New Roman"/>
          <w:lang w:eastAsia="en-AU"/>
        </w:rPr>
      </w:pPr>
    </w:p>
    <w:p w14:paraId="1AEC83B7" w14:textId="77777777" w:rsidR="00A1345C" w:rsidRDefault="00A1345C" w:rsidP="006865E1">
      <w:pPr>
        <w:spacing w:line="240" w:lineRule="auto"/>
        <w:rPr>
          <w:rFonts w:eastAsia="Times New Roman"/>
          <w:lang w:eastAsia="en-AU"/>
        </w:rPr>
      </w:pPr>
    </w:p>
    <w:p w14:paraId="7E85B4DB" w14:textId="77777777" w:rsidR="00A1345C" w:rsidRDefault="00A1345C" w:rsidP="006865E1">
      <w:pPr>
        <w:spacing w:line="240" w:lineRule="auto"/>
        <w:rPr>
          <w:rFonts w:eastAsia="Times New Roman"/>
          <w:lang w:eastAsia="en-AU"/>
        </w:rPr>
      </w:pPr>
    </w:p>
    <w:p w14:paraId="755C5263" w14:textId="77777777" w:rsidR="00895BAB" w:rsidRDefault="00895BAB" w:rsidP="006865E1">
      <w:pPr>
        <w:spacing w:line="240" w:lineRule="auto"/>
        <w:rPr>
          <w:rFonts w:eastAsia="Times New Roman"/>
          <w:lang w:eastAsia="en-AU"/>
        </w:rPr>
      </w:pPr>
    </w:p>
    <w:p w14:paraId="24518919" w14:textId="7530DE04" w:rsidR="00F36591" w:rsidRDefault="00DF5171" w:rsidP="006865E1">
      <w:pPr>
        <w:spacing w:line="240" w:lineRule="auto"/>
        <w:rPr>
          <w:rFonts w:eastAsia="Times New Roman"/>
          <w:lang w:eastAsia="en-AU"/>
        </w:rPr>
      </w:pPr>
      <w:r>
        <w:rPr>
          <w:noProof/>
          <w:lang w:eastAsia="en-AU"/>
        </w:rPr>
        <w:drawing>
          <wp:anchor distT="0" distB="0" distL="114300" distR="114300" simplePos="0" relativeHeight="251673600" behindDoc="1" locked="0" layoutInCell="1" allowOverlap="1" wp14:anchorId="64ECFDA6" wp14:editId="296F85E6">
            <wp:simplePos x="0" y="0"/>
            <wp:positionH relativeFrom="column">
              <wp:posOffset>-13671477</wp:posOffset>
            </wp:positionH>
            <wp:positionV relativeFrom="paragraph">
              <wp:posOffset>10601252</wp:posOffset>
            </wp:positionV>
            <wp:extent cx="6005830" cy="3085465"/>
            <wp:effectExtent l="0" t="0" r="0" b="0"/>
            <wp:wrapNone/>
            <wp:docPr id="9" name="Picture 9" descr="../../../../Screen%20Shot%202017-07-21%20at%203.03.04%20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../../../../Screen%20Shot%202017-07-21%20at%203.03.04%20PM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830" cy="3085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6C32BDF" w14:textId="065B3423" w:rsidR="00204354" w:rsidRPr="00A154B2" w:rsidRDefault="00204354" w:rsidP="00204354">
      <w:pPr>
        <w:pStyle w:val="Qnno"/>
      </w:pPr>
      <w:r>
        <w:lastRenderedPageBreak/>
        <w:t>Question 4</w:t>
      </w:r>
      <w:r>
        <w:tab/>
      </w:r>
      <w:r>
        <w:tab/>
      </w:r>
      <w:r w:rsidR="006E342A">
        <w:t xml:space="preserve">    </w:t>
      </w:r>
      <w:r w:rsidR="00A776B7">
        <w:t>(3</w:t>
      </w:r>
      <w:r>
        <w:t xml:space="preserve"> </w:t>
      </w:r>
      <w:r w:rsidRPr="00A154B2">
        <w:t>marks)</w:t>
      </w:r>
    </w:p>
    <w:p w14:paraId="56F94AE6" w14:textId="00892921" w:rsidR="006865E1" w:rsidRDefault="006865E1" w:rsidP="006865E1">
      <w:pPr>
        <w:rPr>
          <w:b/>
        </w:rPr>
      </w:pPr>
    </w:p>
    <w:p w14:paraId="2682A5FE" w14:textId="77777777" w:rsidR="00A776B7" w:rsidRDefault="00A776B7" w:rsidP="00A776B7">
      <w:pPr>
        <w:pStyle w:val="PartA0"/>
        <w:rPr>
          <w:lang w:val="en-US"/>
        </w:rPr>
      </w:pPr>
      <w:r>
        <w:rPr>
          <w:lang w:val="en-US"/>
        </w:rPr>
        <w:t>(a)</w:t>
      </w:r>
      <w:r>
        <w:rPr>
          <w:lang w:val="en-US"/>
        </w:rPr>
        <w:tab/>
        <w:t xml:space="preserve">Find the equation of the tangent to the curve </w:t>
      </w:r>
      <w:r w:rsidRPr="00612086">
        <w:rPr>
          <w:position w:val="-10"/>
          <w:lang w:val="en-US"/>
        </w:rPr>
        <w:object w:dxaOrig="1620" w:dyaOrig="380" w14:anchorId="0C86B2B6">
          <v:shape id="_x0000_i1026" type="#_x0000_t75" style="width:81pt;height:18.6pt" o:ole="">
            <v:imagedata r:id="rId15" o:title=""/>
          </v:shape>
          <o:OLEObject Type="Embed" ProgID="Equation.DSMT4" ShapeID="_x0000_i1026" DrawAspect="Content" ObjectID="_1593420486" r:id="rId16"/>
        </w:object>
      </w:r>
      <w:r>
        <w:rPr>
          <w:lang w:val="en-US"/>
        </w:rPr>
        <w:t xml:space="preserve"> at the point (1, -2).</w:t>
      </w:r>
    </w:p>
    <w:p w14:paraId="7D26CBC0" w14:textId="73EBD178" w:rsidR="00A776B7" w:rsidRDefault="00A776B7" w:rsidP="00A776B7">
      <w:pPr>
        <w:pStyle w:val="PartA0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    (3 marks)</w:t>
      </w:r>
    </w:p>
    <w:p w14:paraId="34BB357E" w14:textId="6F3FEDCF" w:rsidR="006865E1" w:rsidRDefault="006865E1" w:rsidP="006865E1">
      <w:pPr>
        <w:rPr>
          <w:b/>
        </w:rPr>
      </w:pPr>
    </w:p>
    <w:p w14:paraId="0CFFF7BF" w14:textId="4272A4FC" w:rsidR="006865E1" w:rsidRDefault="004245BB" w:rsidP="006865E1">
      <w:pPr>
        <w:rPr>
          <w:b/>
        </w:rPr>
      </w:pPr>
      <w:r>
        <w:rPr>
          <w:b/>
          <w:noProof/>
          <w:lang w:eastAsia="en-AU"/>
        </w:rPr>
        <w:drawing>
          <wp:inline distT="0" distB="0" distL="0" distR="0" wp14:anchorId="31020685" wp14:editId="2E7E6843">
            <wp:extent cx="3417570" cy="3020695"/>
            <wp:effectExtent l="0" t="0" r="11430" b="1905"/>
            <wp:docPr id="4" name="Picture 4" descr="../../../../Screen%20Shot%202017-07-26%20at%202.55.52%20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../../../../Screen%20Shot%202017-07-26%20at%202.55.52%20PM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7570" cy="302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D00D1D" w14:textId="2E5E4202" w:rsidR="006865E1" w:rsidRDefault="006865E1" w:rsidP="006865E1">
      <w:pPr>
        <w:rPr>
          <w:b/>
        </w:rPr>
      </w:pPr>
    </w:p>
    <w:p w14:paraId="1293EA41" w14:textId="573BA37F" w:rsidR="006865E1" w:rsidRDefault="006865E1" w:rsidP="006865E1">
      <w:pPr>
        <w:rPr>
          <w:b/>
        </w:rPr>
      </w:pPr>
    </w:p>
    <w:p w14:paraId="4F8E757C" w14:textId="77777777" w:rsidR="006865E1" w:rsidRDefault="006865E1" w:rsidP="006865E1">
      <w:pPr>
        <w:rPr>
          <w:b/>
        </w:rPr>
      </w:pPr>
    </w:p>
    <w:p w14:paraId="273E06E4" w14:textId="628653FE" w:rsidR="006865E1" w:rsidRDefault="006865E1" w:rsidP="006865E1">
      <w:pPr>
        <w:rPr>
          <w:b/>
        </w:rPr>
      </w:pPr>
    </w:p>
    <w:p w14:paraId="119B2170" w14:textId="44B54DC4" w:rsidR="006865E1" w:rsidRDefault="006865E1" w:rsidP="006865E1">
      <w:pPr>
        <w:rPr>
          <w:b/>
        </w:rPr>
      </w:pPr>
    </w:p>
    <w:p w14:paraId="2357E315" w14:textId="3566B7E9" w:rsidR="00CE0653" w:rsidRDefault="00CE0653" w:rsidP="006865E1">
      <w:pPr>
        <w:rPr>
          <w:b/>
        </w:rPr>
      </w:pPr>
    </w:p>
    <w:p w14:paraId="206AFCEB" w14:textId="15D6A12B" w:rsidR="00CE0653" w:rsidRDefault="00CE0653" w:rsidP="006865E1">
      <w:pPr>
        <w:rPr>
          <w:b/>
        </w:rPr>
      </w:pPr>
    </w:p>
    <w:p w14:paraId="075E798B" w14:textId="46F64853" w:rsidR="006865E1" w:rsidRDefault="006865E1" w:rsidP="006865E1">
      <w:pPr>
        <w:rPr>
          <w:b/>
        </w:rPr>
      </w:pPr>
    </w:p>
    <w:p w14:paraId="181986CE" w14:textId="49F552CA" w:rsidR="003C6AF7" w:rsidRDefault="003C6AF7" w:rsidP="006865E1">
      <w:pPr>
        <w:rPr>
          <w:b/>
        </w:rPr>
      </w:pPr>
    </w:p>
    <w:p w14:paraId="26555239" w14:textId="5285829F" w:rsidR="003C6AF7" w:rsidRDefault="003C6AF7" w:rsidP="006865E1">
      <w:pPr>
        <w:rPr>
          <w:b/>
        </w:rPr>
      </w:pPr>
    </w:p>
    <w:p w14:paraId="32400FD4" w14:textId="77777777" w:rsidR="003C6AF7" w:rsidRDefault="003C6AF7" w:rsidP="006865E1">
      <w:pPr>
        <w:rPr>
          <w:b/>
        </w:rPr>
      </w:pPr>
    </w:p>
    <w:p w14:paraId="5EABF78E" w14:textId="12E807EF" w:rsidR="003C6AF7" w:rsidRDefault="003C6AF7" w:rsidP="006865E1">
      <w:pPr>
        <w:rPr>
          <w:b/>
        </w:rPr>
      </w:pPr>
    </w:p>
    <w:p w14:paraId="0644DDA1" w14:textId="1218F1C1" w:rsidR="003C6AF7" w:rsidRDefault="003C6AF7" w:rsidP="006865E1">
      <w:pPr>
        <w:rPr>
          <w:b/>
        </w:rPr>
      </w:pPr>
    </w:p>
    <w:p w14:paraId="1AF71134" w14:textId="60C4D568" w:rsidR="003C6AF7" w:rsidRDefault="003C6AF7" w:rsidP="006865E1">
      <w:pPr>
        <w:rPr>
          <w:b/>
        </w:rPr>
      </w:pPr>
    </w:p>
    <w:p w14:paraId="135BB5B6" w14:textId="45F28507" w:rsidR="003C6AF7" w:rsidRDefault="003C6AF7" w:rsidP="006865E1">
      <w:pPr>
        <w:rPr>
          <w:b/>
        </w:rPr>
      </w:pPr>
    </w:p>
    <w:p w14:paraId="23968152" w14:textId="77777777" w:rsidR="003C6AF7" w:rsidRDefault="003C6AF7" w:rsidP="006865E1"/>
    <w:p w14:paraId="5FEBFCBB" w14:textId="0E13887D" w:rsidR="003C6AF7" w:rsidRDefault="003C6AF7" w:rsidP="006865E1"/>
    <w:p w14:paraId="7B4B78E2" w14:textId="0BFF5AF1" w:rsidR="003C6AF7" w:rsidRDefault="003C6AF7" w:rsidP="006865E1"/>
    <w:p w14:paraId="196965F9" w14:textId="050DA554" w:rsidR="003C6AF7" w:rsidRDefault="003C6AF7" w:rsidP="006865E1"/>
    <w:p w14:paraId="7B79BC46" w14:textId="3355B17F" w:rsidR="003C6AF7" w:rsidRDefault="003C6AF7" w:rsidP="006865E1"/>
    <w:p w14:paraId="0838B9D3" w14:textId="77777777" w:rsidR="003C6AF7" w:rsidRDefault="003C6AF7" w:rsidP="006865E1"/>
    <w:p w14:paraId="033D98D1" w14:textId="1F43DE76" w:rsidR="003C6AF7" w:rsidRDefault="003C6AF7" w:rsidP="006865E1"/>
    <w:p w14:paraId="6D1C3023" w14:textId="6C2102C4" w:rsidR="003C6AF7" w:rsidRDefault="003C6AF7" w:rsidP="006865E1"/>
    <w:p w14:paraId="6D6FA0FB" w14:textId="359BF02B" w:rsidR="003C6AF7" w:rsidRDefault="003C6AF7" w:rsidP="006865E1"/>
    <w:p w14:paraId="6E7FAE19" w14:textId="4ABD75A0" w:rsidR="003C6AF7" w:rsidRDefault="003C6AF7" w:rsidP="006865E1"/>
    <w:p w14:paraId="3346EB18" w14:textId="22FAA6AF" w:rsidR="003C6AF7" w:rsidRDefault="003C6AF7" w:rsidP="006865E1"/>
    <w:p w14:paraId="3A9E868E" w14:textId="0F025837" w:rsidR="00F36591" w:rsidRPr="00751CF6" w:rsidRDefault="00F36591" w:rsidP="00DA1CAE">
      <w:pPr>
        <w:rPr>
          <w:b/>
        </w:rPr>
      </w:pPr>
    </w:p>
    <w:p w14:paraId="583F0125" w14:textId="67599199" w:rsidR="00733C27" w:rsidRPr="006E342A" w:rsidRDefault="00733C27" w:rsidP="006E342A">
      <w:pPr>
        <w:rPr>
          <w:b/>
        </w:rPr>
      </w:pPr>
      <w:r w:rsidRPr="006E342A">
        <w:rPr>
          <w:b/>
        </w:rPr>
        <w:lastRenderedPageBreak/>
        <w:t xml:space="preserve">Question 5 </w:t>
      </w:r>
      <w:r w:rsidR="008F0FE9">
        <w:rPr>
          <w:b/>
          <w:color w:val="FF0000"/>
          <w:sz w:val="36"/>
          <w:szCs w:val="36"/>
        </w:rPr>
        <w:tab/>
      </w:r>
      <w:r w:rsidR="008F0FE9">
        <w:rPr>
          <w:b/>
          <w:color w:val="FF0000"/>
          <w:sz w:val="36"/>
          <w:szCs w:val="36"/>
        </w:rPr>
        <w:tab/>
        <w:t xml:space="preserve">  </w:t>
      </w:r>
      <w:r w:rsidRPr="006E342A">
        <w:rPr>
          <w:b/>
        </w:rPr>
        <w:t>(4 marks)</w:t>
      </w:r>
    </w:p>
    <w:p w14:paraId="041BC73B" w14:textId="6E9CC8C1" w:rsidR="00733C27" w:rsidRDefault="00733C27" w:rsidP="006E342A">
      <w:r>
        <w:t>(a)</w:t>
      </w:r>
      <w:r>
        <w:tab/>
        <w:t xml:space="preserve">Using partial fractions, or otherwise, determine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x-19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(x+1)(x-4)</m:t>
                </m:r>
              </m:den>
            </m:f>
          </m:e>
        </m:nary>
        <m:r>
          <w:rPr>
            <w:rFonts w:ascii="Cambria Math" w:hAnsi="Cambria Math"/>
            <w:sz w:val="24"/>
          </w:rPr>
          <m:t>dx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</w:r>
      <w:r w:rsidR="006E342A">
        <w:rPr>
          <w:rFonts w:eastAsiaTheme="minorEastAsia"/>
        </w:rPr>
        <w:t xml:space="preserve">  </w:t>
      </w:r>
      <w:r w:rsidR="006E342A">
        <w:rPr>
          <w:rFonts w:eastAsiaTheme="minorEastAsia"/>
        </w:rPr>
        <w:tab/>
      </w:r>
    </w:p>
    <w:p w14:paraId="38B6CD4B" w14:textId="2010CC8C" w:rsidR="00733C27" w:rsidRDefault="00733C27" w:rsidP="00733C27">
      <w:pPr>
        <w:pStyle w:val="Parta"/>
      </w:pPr>
    </w:p>
    <w:p w14:paraId="57EE8C30" w14:textId="2EBE9E33" w:rsidR="00733C27" w:rsidRDefault="00733C27" w:rsidP="00733C27"/>
    <w:p w14:paraId="7584F463" w14:textId="74FCB58A" w:rsidR="00733C27" w:rsidRPr="00F913EF" w:rsidRDefault="00634171" w:rsidP="00733C27">
      <w:r>
        <w:rPr>
          <w:noProof/>
          <w:lang w:eastAsia="en-AU"/>
        </w:rPr>
        <w:drawing>
          <wp:anchor distT="0" distB="0" distL="114300" distR="114300" simplePos="0" relativeHeight="251670528" behindDoc="1" locked="0" layoutInCell="1" allowOverlap="1" wp14:anchorId="0959317F" wp14:editId="04AE61D7">
            <wp:simplePos x="0" y="0"/>
            <wp:positionH relativeFrom="column">
              <wp:posOffset>293089</wp:posOffset>
            </wp:positionH>
            <wp:positionV relativeFrom="paragraph">
              <wp:posOffset>41369</wp:posOffset>
            </wp:positionV>
            <wp:extent cx="6256800" cy="3866400"/>
            <wp:effectExtent l="0" t="0" r="0" b="0"/>
            <wp:wrapNone/>
            <wp:docPr id="6" name="Picture 6" descr="../../../../Screen%20Shot%202017-07-21%20at%202.15.34%20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../../../../Screen%20Shot%202017-07-21%20at%202.15.34%20PM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6800" cy="386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8A069D6" w14:textId="2C37D540" w:rsidR="00733C27" w:rsidRDefault="00733C27" w:rsidP="00733C27"/>
    <w:p w14:paraId="0D08F190" w14:textId="22E2BC78" w:rsidR="00733C27" w:rsidRDefault="00733C27" w:rsidP="00733C27"/>
    <w:p w14:paraId="2B27EB58" w14:textId="77777777" w:rsidR="00733C27" w:rsidRDefault="00733C27" w:rsidP="00733C27">
      <w:pPr>
        <w:pStyle w:val="Parta"/>
      </w:pPr>
    </w:p>
    <w:p w14:paraId="357C5421" w14:textId="77777777" w:rsidR="00733C27" w:rsidRDefault="00733C27" w:rsidP="00733C27">
      <w:pPr>
        <w:pStyle w:val="Parta"/>
      </w:pPr>
    </w:p>
    <w:p w14:paraId="7DB44290" w14:textId="77777777" w:rsidR="00733C27" w:rsidRDefault="00733C27" w:rsidP="00733C27">
      <w:pPr>
        <w:pStyle w:val="Parta"/>
      </w:pPr>
    </w:p>
    <w:p w14:paraId="076A8095" w14:textId="77777777" w:rsidR="00733C27" w:rsidRDefault="00733C27" w:rsidP="00733C27">
      <w:pPr>
        <w:pStyle w:val="Parta"/>
      </w:pPr>
    </w:p>
    <w:p w14:paraId="1BD387C2" w14:textId="77777777" w:rsidR="00733C27" w:rsidRDefault="00733C27" w:rsidP="00733C27">
      <w:pPr>
        <w:pStyle w:val="Parta"/>
      </w:pPr>
    </w:p>
    <w:p w14:paraId="6912743F" w14:textId="77777777" w:rsidR="00A13A65" w:rsidRDefault="00A13A65" w:rsidP="00733C27">
      <w:pPr>
        <w:pStyle w:val="Parta"/>
      </w:pPr>
    </w:p>
    <w:p w14:paraId="1D0BD6B9" w14:textId="77777777" w:rsidR="00733C27" w:rsidRDefault="00733C27" w:rsidP="00733C27">
      <w:pPr>
        <w:pStyle w:val="Parta"/>
      </w:pPr>
    </w:p>
    <w:p w14:paraId="6A39485A" w14:textId="77777777" w:rsidR="00733C27" w:rsidRDefault="00733C27" w:rsidP="00733C27">
      <w:pPr>
        <w:pStyle w:val="Parta"/>
      </w:pPr>
    </w:p>
    <w:p w14:paraId="32999A09" w14:textId="77777777" w:rsidR="00733C27" w:rsidRDefault="00733C27" w:rsidP="00733C27">
      <w:pPr>
        <w:pStyle w:val="Parta"/>
      </w:pPr>
    </w:p>
    <w:p w14:paraId="49B70FFA" w14:textId="77777777" w:rsidR="00733C27" w:rsidRDefault="00733C27" w:rsidP="00733C27">
      <w:pPr>
        <w:pStyle w:val="Parta"/>
      </w:pPr>
    </w:p>
    <w:p w14:paraId="0EECD951" w14:textId="77777777" w:rsidR="00733C27" w:rsidRDefault="00733C27" w:rsidP="00733C27">
      <w:pPr>
        <w:pStyle w:val="Parta"/>
      </w:pPr>
    </w:p>
    <w:p w14:paraId="2F59B6B1" w14:textId="77777777" w:rsidR="00733C27" w:rsidRDefault="00733C27" w:rsidP="00733C27">
      <w:pPr>
        <w:pStyle w:val="Parta"/>
      </w:pPr>
    </w:p>
    <w:p w14:paraId="1FC27BF8" w14:textId="77777777" w:rsidR="00733C27" w:rsidRDefault="00733C27" w:rsidP="00733C27">
      <w:pPr>
        <w:pStyle w:val="Parta"/>
      </w:pPr>
    </w:p>
    <w:p w14:paraId="031AA081" w14:textId="77777777" w:rsidR="00733C27" w:rsidRDefault="00733C27" w:rsidP="00733C27">
      <w:pPr>
        <w:pStyle w:val="Parta"/>
      </w:pPr>
    </w:p>
    <w:p w14:paraId="2F8C2C50" w14:textId="77777777" w:rsidR="00733C27" w:rsidRDefault="00733C27" w:rsidP="00733C27">
      <w:pPr>
        <w:pStyle w:val="Parta"/>
      </w:pPr>
    </w:p>
    <w:p w14:paraId="1D7BDCD6" w14:textId="77777777" w:rsidR="008F0FE9" w:rsidRDefault="008F0FE9" w:rsidP="00733C27">
      <w:pPr>
        <w:pStyle w:val="Parta"/>
      </w:pPr>
    </w:p>
    <w:p w14:paraId="33D3AD19" w14:textId="77777777" w:rsidR="008F0FE9" w:rsidRDefault="008F0FE9" w:rsidP="00733C27">
      <w:pPr>
        <w:pStyle w:val="Parta"/>
      </w:pPr>
    </w:p>
    <w:p w14:paraId="5AA46A21" w14:textId="77777777" w:rsidR="008F0FE9" w:rsidRDefault="008F0FE9" w:rsidP="00733C27">
      <w:pPr>
        <w:pStyle w:val="Parta"/>
      </w:pPr>
    </w:p>
    <w:p w14:paraId="708849DA" w14:textId="77777777" w:rsidR="008F0FE9" w:rsidRDefault="008F0FE9" w:rsidP="00733C27">
      <w:pPr>
        <w:pStyle w:val="Parta"/>
      </w:pPr>
    </w:p>
    <w:p w14:paraId="3786368B" w14:textId="77777777" w:rsidR="008F0FE9" w:rsidRDefault="008F0FE9" w:rsidP="00733C27">
      <w:pPr>
        <w:pStyle w:val="Parta"/>
      </w:pPr>
    </w:p>
    <w:p w14:paraId="32E74033" w14:textId="77777777" w:rsidR="008F0FE9" w:rsidRDefault="008F0FE9" w:rsidP="00733C27">
      <w:pPr>
        <w:pStyle w:val="Parta"/>
      </w:pPr>
    </w:p>
    <w:p w14:paraId="6C96A5DD" w14:textId="77777777" w:rsidR="008F0FE9" w:rsidRDefault="008F0FE9" w:rsidP="00733C27">
      <w:pPr>
        <w:pStyle w:val="Parta"/>
      </w:pPr>
    </w:p>
    <w:p w14:paraId="6A65F81C" w14:textId="77777777" w:rsidR="008F0FE9" w:rsidRDefault="008F0FE9" w:rsidP="00733C27">
      <w:pPr>
        <w:pStyle w:val="Parta"/>
      </w:pPr>
    </w:p>
    <w:p w14:paraId="64EC2881" w14:textId="77777777" w:rsidR="008F0FE9" w:rsidRDefault="008F0FE9" w:rsidP="00733C27">
      <w:pPr>
        <w:pStyle w:val="Parta"/>
      </w:pPr>
    </w:p>
    <w:p w14:paraId="52DAD100" w14:textId="77777777" w:rsidR="008F0FE9" w:rsidRDefault="008F0FE9" w:rsidP="00733C27">
      <w:pPr>
        <w:pStyle w:val="Parta"/>
      </w:pPr>
    </w:p>
    <w:p w14:paraId="2F90DBAC" w14:textId="77777777" w:rsidR="008F0FE9" w:rsidRDefault="008F0FE9" w:rsidP="00733C27">
      <w:pPr>
        <w:pStyle w:val="Parta"/>
      </w:pPr>
    </w:p>
    <w:p w14:paraId="634813D3" w14:textId="77777777" w:rsidR="008F0FE9" w:rsidRDefault="008F0FE9" w:rsidP="00733C27">
      <w:pPr>
        <w:pStyle w:val="Parta"/>
      </w:pPr>
    </w:p>
    <w:p w14:paraId="5F2D6449" w14:textId="77777777" w:rsidR="008F0FE9" w:rsidRDefault="008F0FE9" w:rsidP="00733C27">
      <w:pPr>
        <w:pStyle w:val="Parta"/>
      </w:pPr>
    </w:p>
    <w:p w14:paraId="796F25B5" w14:textId="77777777" w:rsidR="004054E8" w:rsidRDefault="004054E8" w:rsidP="004054E8">
      <w:pPr>
        <w:pStyle w:val="QNum"/>
        <w:rPr>
          <w:b w:val="0"/>
          <w:szCs w:val="20"/>
          <w:lang w:val="en-AU"/>
        </w:rPr>
      </w:pPr>
    </w:p>
    <w:p w14:paraId="5551C7CC" w14:textId="77777777" w:rsidR="00B10988" w:rsidRDefault="00B10988" w:rsidP="004054E8">
      <w:pPr>
        <w:pStyle w:val="QNum"/>
        <w:rPr>
          <w:b w:val="0"/>
          <w:szCs w:val="20"/>
          <w:lang w:val="en-AU"/>
        </w:rPr>
      </w:pPr>
    </w:p>
    <w:p w14:paraId="3D6ACE40" w14:textId="77777777" w:rsidR="00B10988" w:rsidRDefault="00B10988" w:rsidP="004054E8">
      <w:pPr>
        <w:pStyle w:val="QNum"/>
        <w:rPr>
          <w:b w:val="0"/>
          <w:szCs w:val="20"/>
          <w:lang w:val="en-AU"/>
        </w:rPr>
      </w:pPr>
    </w:p>
    <w:p w14:paraId="457751BB" w14:textId="77777777" w:rsidR="00B10988" w:rsidRDefault="00B10988" w:rsidP="004054E8">
      <w:pPr>
        <w:pStyle w:val="QNum"/>
        <w:rPr>
          <w:b w:val="0"/>
          <w:szCs w:val="20"/>
          <w:lang w:val="en-AU"/>
        </w:rPr>
      </w:pPr>
    </w:p>
    <w:p w14:paraId="0D873CAB" w14:textId="77777777" w:rsidR="00B10988" w:rsidRDefault="00B10988" w:rsidP="004054E8">
      <w:pPr>
        <w:pStyle w:val="QNum"/>
        <w:rPr>
          <w:b w:val="0"/>
          <w:szCs w:val="20"/>
          <w:lang w:val="en-AU"/>
        </w:rPr>
      </w:pPr>
    </w:p>
    <w:p w14:paraId="182F1569" w14:textId="77777777" w:rsidR="00B10988" w:rsidRDefault="00B10988" w:rsidP="004054E8">
      <w:pPr>
        <w:pStyle w:val="QNum"/>
        <w:rPr>
          <w:b w:val="0"/>
          <w:szCs w:val="20"/>
          <w:lang w:val="en-AU"/>
        </w:rPr>
      </w:pPr>
    </w:p>
    <w:p w14:paraId="615513D7" w14:textId="77777777" w:rsidR="00B10988" w:rsidRDefault="00B10988" w:rsidP="004054E8">
      <w:pPr>
        <w:pStyle w:val="QNum"/>
        <w:rPr>
          <w:b w:val="0"/>
          <w:szCs w:val="20"/>
          <w:lang w:val="en-AU"/>
        </w:rPr>
      </w:pPr>
    </w:p>
    <w:p w14:paraId="17E70FE0" w14:textId="77777777" w:rsidR="00B10988" w:rsidRDefault="00B10988" w:rsidP="004054E8">
      <w:pPr>
        <w:pStyle w:val="QNum"/>
        <w:rPr>
          <w:b w:val="0"/>
          <w:szCs w:val="20"/>
          <w:lang w:val="en-AU"/>
        </w:rPr>
      </w:pPr>
    </w:p>
    <w:p w14:paraId="1658C604" w14:textId="77777777" w:rsidR="00B10988" w:rsidRDefault="00B10988" w:rsidP="004054E8">
      <w:pPr>
        <w:pStyle w:val="QNum"/>
        <w:rPr>
          <w:b w:val="0"/>
          <w:szCs w:val="20"/>
          <w:lang w:val="en-AU"/>
        </w:rPr>
      </w:pPr>
    </w:p>
    <w:p w14:paraId="3960924E" w14:textId="77777777" w:rsidR="00F77819" w:rsidRDefault="00F77819" w:rsidP="004054E8">
      <w:pPr>
        <w:pStyle w:val="QNum"/>
        <w:rPr>
          <w:b w:val="0"/>
          <w:szCs w:val="20"/>
          <w:lang w:val="en-AU"/>
        </w:rPr>
      </w:pPr>
    </w:p>
    <w:p w14:paraId="48D98CAF" w14:textId="77777777" w:rsidR="00F77819" w:rsidRDefault="00F77819" w:rsidP="004054E8">
      <w:pPr>
        <w:pStyle w:val="QNum"/>
        <w:rPr>
          <w:b w:val="0"/>
          <w:szCs w:val="20"/>
          <w:lang w:val="en-AU"/>
        </w:rPr>
      </w:pPr>
    </w:p>
    <w:p w14:paraId="5CF6E0F3" w14:textId="77777777" w:rsidR="00F77819" w:rsidRDefault="00F77819" w:rsidP="004054E8">
      <w:pPr>
        <w:pStyle w:val="QNum"/>
        <w:rPr>
          <w:b w:val="0"/>
          <w:szCs w:val="20"/>
          <w:lang w:val="en-AU"/>
        </w:rPr>
      </w:pPr>
    </w:p>
    <w:p w14:paraId="0620C025" w14:textId="77777777" w:rsidR="00F77819" w:rsidRDefault="00F77819" w:rsidP="004054E8">
      <w:pPr>
        <w:pStyle w:val="QNum"/>
        <w:rPr>
          <w:b w:val="0"/>
          <w:szCs w:val="20"/>
          <w:lang w:val="en-AU"/>
        </w:rPr>
      </w:pPr>
    </w:p>
    <w:p w14:paraId="3177F434" w14:textId="77777777" w:rsidR="00F77819" w:rsidRDefault="00F77819" w:rsidP="004054E8">
      <w:pPr>
        <w:pStyle w:val="QNum"/>
        <w:rPr>
          <w:b w:val="0"/>
          <w:szCs w:val="20"/>
          <w:lang w:val="en-AU"/>
        </w:rPr>
      </w:pPr>
    </w:p>
    <w:p w14:paraId="61E04189" w14:textId="77777777" w:rsidR="00F77819" w:rsidRDefault="00F77819" w:rsidP="004054E8">
      <w:pPr>
        <w:pStyle w:val="QNum"/>
        <w:rPr>
          <w:b w:val="0"/>
          <w:szCs w:val="20"/>
          <w:lang w:val="en-AU"/>
        </w:rPr>
      </w:pPr>
    </w:p>
    <w:p w14:paraId="733F0C05" w14:textId="77777777" w:rsidR="00F77819" w:rsidRDefault="00F77819" w:rsidP="004054E8">
      <w:pPr>
        <w:pStyle w:val="QNum"/>
        <w:rPr>
          <w:b w:val="0"/>
          <w:szCs w:val="20"/>
          <w:lang w:val="en-AU"/>
        </w:rPr>
      </w:pPr>
    </w:p>
    <w:p w14:paraId="54BD0132" w14:textId="77777777" w:rsidR="00F77819" w:rsidRDefault="00F77819" w:rsidP="004054E8">
      <w:pPr>
        <w:pStyle w:val="QNum"/>
        <w:rPr>
          <w:b w:val="0"/>
          <w:szCs w:val="20"/>
          <w:lang w:val="en-AU"/>
        </w:rPr>
      </w:pPr>
    </w:p>
    <w:p w14:paraId="71E3ABDC" w14:textId="77777777" w:rsidR="00F77819" w:rsidRDefault="00F77819" w:rsidP="004054E8">
      <w:pPr>
        <w:pStyle w:val="QNum"/>
        <w:rPr>
          <w:b w:val="0"/>
          <w:szCs w:val="20"/>
          <w:lang w:val="en-AU"/>
        </w:rPr>
      </w:pPr>
    </w:p>
    <w:p w14:paraId="66B13F6C" w14:textId="77777777" w:rsidR="00B10988" w:rsidRDefault="00B10988" w:rsidP="004054E8">
      <w:pPr>
        <w:pStyle w:val="QNum"/>
        <w:rPr>
          <w:b w:val="0"/>
          <w:szCs w:val="20"/>
          <w:lang w:val="en-AU"/>
        </w:rPr>
      </w:pPr>
    </w:p>
    <w:p w14:paraId="6E83D17C" w14:textId="54B715D6" w:rsidR="00D85D4C" w:rsidRDefault="00D85D4C" w:rsidP="00DF41E6">
      <w:pPr>
        <w:pStyle w:val="QNum"/>
        <w:jc w:val="center"/>
      </w:pPr>
      <w:r>
        <w:lastRenderedPageBreak/>
        <w:t>Calc assu</w:t>
      </w:r>
      <w:r w:rsidR="004054E8">
        <w:t>med</w:t>
      </w:r>
    </w:p>
    <w:p w14:paraId="1185B78C" w14:textId="77777777" w:rsidR="00455328" w:rsidRDefault="00455328" w:rsidP="00306CD1"/>
    <w:p w14:paraId="5F30A231" w14:textId="00CDA811" w:rsidR="00455328" w:rsidRDefault="00455328" w:rsidP="00455328">
      <w:pPr>
        <w:pStyle w:val="QNum"/>
      </w:pPr>
      <w:r>
        <w:t>Question 6</w:t>
      </w:r>
      <w:r>
        <w:tab/>
        <w:t>(7 marks)</w:t>
      </w:r>
    </w:p>
    <w:p w14:paraId="67CB299C" w14:textId="77777777" w:rsidR="00455328" w:rsidRDefault="00455328" w:rsidP="00455328">
      <w:pPr>
        <w:rPr>
          <w:rFonts w:eastAsiaTheme="minorEastAsia"/>
        </w:rPr>
      </w:pPr>
      <w:r>
        <w:t xml:space="preserve">The graph of </w:t>
      </w:r>
      <m:oMath>
        <m:r>
          <w:rPr>
            <w:rFonts w:ascii="Cambria Math" w:hAnsi="Cambria Math"/>
          </w:rPr>
          <m:t>y=f(x)</m:t>
        </m:r>
      </m:oMath>
      <w:r>
        <w:rPr>
          <w:rFonts w:eastAsiaTheme="minorEastAsia"/>
        </w:rPr>
        <w:t xml:space="preserve"> is shown below, where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4cos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4</m:t>
                </m:r>
              </m:sup>
            </m:sSup>
          </m:fName>
          <m:e>
            <m:r>
              <w:rPr>
                <w:rFonts w:ascii="Cambria Math" w:eastAsiaTheme="minorEastAsia" w:hAnsi="Cambria Math"/>
              </w:rPr>
              <m:t>(2x)</m:t>
            </m:r>
          </m:e>
        </m:func>
      </m:oMath>
      <w:r>
        <w:rPr>
          <w:rFonts w:eastAsiaTheme="minorEastAsia"/>
        </w:rPr>
        <w:t xml:space="preserve"> and </w:t>
      </w:r>
      <w:r w:rsidRPr="007837D2">
        <w:rPr>
          <w:rStyle w:val="Variable"/>
        </w:rPr>
        <w:t>A</w:t>
      </w:r>
      <w:r>
        <w:rPr>
          <w:rFonts w:eastAsiaTheme="minorEastAsia"/>
        </w:rPr>
        <w:t xml:space="preserve"> is the smallest root of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,  x&gt;0</m:t>
        </m:r>
      </m:oMath>
      <w:r>
        <w:rPr>
          <w:rFonts w:eastAsiaTheme="minorEastAsia"/>
        </w:rPr>
        <w:t>.</w:t>
      </w:r>
    </w:p>
    <w:p w14:paraId="78083084" w14:textId="77777777" w:rsidR="00455328" w:rsidRDefault="00455328" w:rsidP="00455328">
      <w:pPr>
        <w:rPr>
          <w:rFonts w:eastAsiaTheme="minorEastAsia"/>
        </w:rPr>
      </w:pPr>
    </w:p>
    <w:p w14:paraId="6D3A38E7" w14:textId="77777777" w:rsidR="00455328" w:rsidRDefault="00455328" w:rsidP="00455328">
      <w:pPr>
        <w:jc w:val="center"/>
      </w:pPr>
      <w:r>
        <w:rPr>
          <w:rFonts w:eastAsiaTheme="minorEastAsia"/>
        </w:rPr>
        <w:object w:dxaOrig="6739" w:dyaOrig="2404" w14:anchorId="4238B572">
          <v:shape id="_x0000_i1027" type="#_x0000_t75" style="width:336.6pt;height:120pt" o:ole="">
            <v:imagedata r:id="rId19" o:title=""/>
          </v:shape>
          <o:OLEObject Type="Embed" ProgID="FXDraw.Graphic" ShapeID="_x0000_i1027" DrawAspect="Content" ObjectID="_1593420487" r:id="rId20"/>
        </w:object>
      </w:r>
    </w:p>
    <w:p w14:paraId="6DA5E6FB" w14:textId="77777777" w:rsidR="00455328" w:rsidRDefault="00455328" w:rsidP="00455328">
      <w:pPr>
        <w:pStyle w:val="Parta"/>
      </w:pPr>
    </w:p>
    <w:p w14:paraId="109B2F23" w14:textId="77777777" w:rsidR="00455328" w:rsidRDefault="00455328" w:rsidP="00455328">
      <w:pPr>
        <w:pStyle w:val="Parta"/>
        <w:rPr>
          <w:rFonts w:eastAsiaTheme="minorEastAsia"/>
        </w:rPr>
      </w:pPr>
      <w:r>
        <w:t>(a)</w:t>
      </w:r>
      <w:r>
        <w:tab/>
        <w:t xml:space="preserve">Show that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4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p>
            </m:sSup>
          </m:fName>
          <m:e>
            <m:r>
              <w:rPr>
                <w:rFonts w:ascii="Cambria Math" w:hAnsi="Cambria Math"/>
              </w:rPr>
              <m:t>(2x)</m:t>
            </m:r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+4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(4x)</m:t>
                </m:r>
              </m:e>
            </m:func>
            <m:r>
              <w:rPr>
                <w:rFonts w:ascii="Cambria Math" w:hAnsi="Cambria Math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(8x)</m:t>
                </m:r>
              </m:e>
            </m:func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3 marks)</w:t>
      </w:r>
    </w:p>
    <w:p w14:paraId="2C6C003F" w14:textId="77777777" w:rsidR="00455328" w:rsidRDefault="00455328" w:rsidP="00455328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659FDCF" wp14:editId="256AC9C3">
                <wp:simplePos x="0" y="0"/>
                <wp:positionH relativeFrom="column">
                  <wp:posOffset>1591310</wp:posOffset>
                </wp:positionH>
                <wp:positionV relativeFrom="paragraph">
                  <wp:posOffset>135890</wp:posOffset>
                </wp:positionV>
                <wp:extent cx="2590800" cy="2374900"/>
                <wp:effectExtent l="0" t="0" r="19050" b="2540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90800" cy="23749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053"/>
                            </w:tblGrid>
                            <w:tr w:rsidR="00455328" w14:paraId="4BEB328E" w14:textId="7777777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14:paraId="1495A517" w14:textId="77777777" w:rsidR="00455328" w:rsidRPr="00BC4B6B" w:rsidRDefault="00455328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455328" w14:paraId="0D7600CA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18FF4B34" w14:textId="77777777" w:rsidR="00455328" w:rsidRPr="00AD3496" w:rsidRDefault="00455328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cos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4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x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func>
                                            <m:func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uncPr>
                                            <m:fName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4(cos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fName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(2x))</m:t>
                                              </m:r>
                                            </m:e>
                                          </m:func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4</m:t>
                                          </m:r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eastAsiaTheme="minorEastAsia" w:hAnsi="Cambria Math"/>
                                                      <w:i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1+</m:t>
                                                  </m:r>
                                                  <m:func>
                                                    <m:funcPr>
                                                      <m:ctrlPr>
                                                        <w:rPr>
                                                          <w:rFonts w:ascii="Cambria Math" w:eastAsiaTheme="minorEastAsia" w:hAnsi="Cambria Math"/>
                                                          <w:i/>
                                                        </w:rPr>
                                                      </m:ctrlPr>
                                                    </m:funcPr>
                                                    <m:fName>
                                                      <m:r>
                                                        <m:rPr>
                                                          <m:sty m:val="p"/>
                                                        </m:rPr>
                                                        <w:rPr>
                                                          <w:rFonts w:ascii="Cambria Math" w:eastAsiaTheme="minorEastAsia" w:hAnsi="Cambria Math"/>
                                                        </w:rPr>
                                                        <m:t>cos</m:t>
                                                      </m:r>
                                                    </m:fName>
                                                    <m:e>
                                                      <m:r>
                                                        <w:rPr>
                                                          <w:rFonts w:ascii="Cambria Math" w:eastAsiaTheme="minorEastAsia" w:hAnsi="Cambria Math"/>
                                                        </w:rPr>
                                                        <m:t>4x</m:t>
                                                      </m:r>
                                                    </m:e>
                                                  </m:func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2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1+2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cos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4x</m:t>
                                          </m:r>
                                        </m:e>
                                      </m:func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cos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4x</m:t>
                                          </m:r>
                                        </m:e>
                                      </m:func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1+2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cos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4x</m:t>
                                          </m:r>
                                        </m:e>
                                      </m:func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+</m:t>
                                          </m:r>
                                          <m:func>
                                            <m:func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cos</m:t>
                                              </m:r>
                                            </m:fName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8x</m:t>
                                              </m:r>
                                            </m:e>
                                          </m:func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+4</m:t>
                                          </m:r>
                                          <m:func>
                                            <m:func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cos</m:t>
                                              </m:r>
                                            </m:fName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(4x)</m:t>
                                              </m:r>
                                            </m:e>
                                          </m:func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+</m:t>
                                          </m:r>
                                          <m:func>
                                            <m:func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cos</m:t>
                                              </m:r>
                                            </m:fName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(8x)</m:t>
                                              </m:r>
                                            </m:e>
                                          </m:func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14:paraId="14F4C6A9" w14:textId="77777777" w:rsidR="00455328" w:rsidRDefault="00455328">
                                  <w:pPr>
                                    <w:spacing w:after="120"/>
                                  </w:pPr>
                                </w:p>
                              </w:tc>
                            </w:tr>
                            <w:tr w:rsidR="00455328" w14:paraId="08573795" w14:textId="7777777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14:paraId="0308EC20" w14:textId="77777777" w:rsidR="00455328" w:rsidRPr="00BC4B6B" w:rsidRDefault="00455328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455328" w14:paraId="61B405C3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14FC0C33" w14:textId="77777777" w:rsidR="00455328" w:rsidRDefault="00455328" w:rsidP="00EB4B91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uses double angle</w:t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identity</w:t>
                                  </w:r>
                                </w:p>
                                <w:p w14:paraId="246CCC6C" w14:textId="77777777" w:rsidR="00455328" w:rsidRDefault="00455328" w:rsidP="00EB4B91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sym w:font="Wingdings" w:char="F0FC"/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expands and uses identity again</w:t>
                                  </w:r>
                                </w:p>
                                <w:p w14:paraId="7CEB15E6" w14:textId="77777777" w:rsidR="00455328" w:rsidRDefault="00455328" w:rsidP="00EB4B91">
                                  <w:pPr>
                                    <w:spacing w:after="120"/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sym w:font="Wingdings" w:char="F0FC"/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simplifies as required</w:t>
                                  </w:r>
                                </w:p>
                              </w:tc>
                            </w:tr>
                          </w:tbl>
                          <w:p w14:paraId="524DECF8" w14:textId="77777777" w:rsidR="00455328" w:rsidRDefault="00455328" w:rsidP="00455328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59FDCF" id="_x0000_t202" coordsize="21600,21600" o:spt="202" path="m,l,21600r21600,l21600,xe">
                <v:stroke joinstyle="miter"/>
                <v:path gradientshapeok="t" o:connecttype="rect"/>
              </v:shapetype>
              <v:shape id="Text Box 25" o:spid="_x0000_s1026" type="#_x0000_t202" style="position:absolute;left:0;text-align:left;margin-left:125.3pt;margin-top:10.7pt;width:204pt;height:18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053"/>
                      </w:tblGrid>
                      <w:tr w:rsidR="00455328" w14:paraId="4BEB328E" w14:textId="7777777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14:paraId="1495A517" w14:textId="77777777" w:rsidR="00455328" w:rsidRPr="00BC4B6B" w:rsidRDefault="00455328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455328" w14:paraId="0D7600CA" w14:textId="77777777" w:rsidTr="00BC4B6B">
                        <w:tc>
                          <w:tcPr>
                            <w:tcW w:w="5000" w:type="pct"/>
                          </w:tcPr>
                          <w:p w14:paraId="18FF4B34" w14:textId="77777777" w:rsidR="00455328" w:rsidRPr="00AD3496" w:rsidRDefault="00455328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sup>
                                    </m:sSup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x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4(cos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(2x))</m:t>
                                        </m:r>
                                      </m:e>
                                    </m:func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4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1+</m:t>
                                            </m:r>
                                            <m:func>
                                              <m:funcPr>
                                                <m:ctrlPr>
                                                  <w:rPr>
                                                    <w:rFonts w:ascii="Cambria Math" w:eastAsiaTheme="minorEastAsia" w:hAnsi="Cambria Math"/>
                                                    <w:i/>
                                                  </w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cos</m:t>
                                                </m:r>
                                              </m:fName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4x</m:t>
                                                </m:r>
                                              </m:e>
                                            </m:func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1+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4x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cos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4x</m:t>
                                    </m:r>
                                  </m:e>
                                </m:func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1+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4x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8x</m:t>
                                        </m:r>
                                      </m:e>
                                    </m:func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3+4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(4x)</m:t>
                                        </m:r>
                                      </m:e>
                                    </m:func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(8x)</m:t>
                                        </m:r>
                                      </m:e>
                                    </m:func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14F4C6A9" w14:textId="77777777" w:rsidR="00455328" w:rsidRDefault="00455328">
                            <w:pPr>
                              <w:spacing w:after="120"/>
                            </w:pPr>
                          </w:p>
                        </w:tc>
                      </w:tr>
                      <w:tr w:rsidR="00455328" w14:paraId="08573795" w14:textId="7777777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14:paraId="0308EC20" w14:textId="77777777" w:rsidR="00455328" w:rsidRPr="00BC4B6B" w:rsidRDefault="00455328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455328" w14:paraId="61B405C3" w14:textId="77777777" w:rsidTr="00BC4B6B">
                        <w:tc>
                          <w:tcPr>
                            <w:tcW w:w="5000" w:type="pct"/>
                          </w:tcPr>
                          <w:p w14:paraId="14FC0C33" w14:textId="77777777" w:rsidR="00455328" w:rsidRDefault="00455328" w:rsidP="00EB4B91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w:r>
                              <w:sym w:font="Wingdings" w:char="F0FC"/>
                            </w:r>
                            <w:r>
                              <w:t xml:space="preserve"> uses double angle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identity</w:t>
                            </w:r>
                          </w:p>
                          <w:p w14:paraId="246CCC6C" w14:textId="77777777" w:rsidR="00455328" w:rsidRDefault="00455328" w:rsidP="00EB4B91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expands and uses identity again</w:t>
                            </w:r>
                          </w:p>
                          <w:p w14:paraId="7CEB15E6" w14:textId="77777777" w:rsidR="00455328" w:rsidRDefault="00455328" w:rsidP="00EB4B91">
                            <w:pPr>
                              <w:spacing w:after="120"/>
                            </w:pPr>
                            <w:r>
                              <w:rPr>
                                <w:rFonts w:eastAsiaTheme="minorEastAsia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simplifies as required</w:t>
                            </w:r>
                          </w:p>
                        </w:tc>
                      </w:tr>
                    </w:tbl>
                    <w:p w14:paraId="524DECF8" w14:textId="77777777" w:rsidR="00455328" w:rsidRDefault="00455328" w:rsidP="00455328"/>
                  </w:txbxContent>
                </v:textbox>
              </v:shape>
            </w:pict>
          </mc:Fallback>
        </mc:AlternateContent>
      </w:r>
    </w:p>
    <w:p w14:paraId="46524302" w14:textId="77777777" w:rsidR="00455328" w:rsidRDefault="00455328" w:rsidP="00455328">
      <w:pPr>
        <w:pStyle w:val="Parta"/>
        <w:rPr>
          <w:rFonts w:eastAsiaTheme="minorEastAsia"/>
        </w:rPr>
      </w:pPr>
    </w:p>
    <w:p w14:paraId="5CE18090" w14:textId="77777777" w:rsidR="00455328" w:rsidRDefault="00455328" w:rsidP="00455328">
      <w:pPr>
        <w:pStyle w:val="Parta"/>
        <w:rPr>
          <w:rFonts w:eastAsiaTheme="minorEastAsia"/>
        </w:rPr>
      </w:pPr>
    </w:p>
    <w:p w14:paraId="520DF02C" w14:textId="77777777" w:rsidR="00455328" w:rsidRDefault="00455328" w:rsidP="00455328">
      <w:pPr>
        <w:pStyle w:val="Parta"/>
        <w:rPr>
          <w:rFonts w:eastAsiaTheme="minorEastAsia"/>
        </w:rPr>
      </w:pPr>
    </w:p>
    <w:p w14:paraId="7BC3BC58" w14:textId="77777777" w:rsidR="00455328" w:rsidRDefault="00455328" w:rsidP="00455328">
      <w:pPr>
        <w:pStyle w:val="Parta"/>
        <w:rPr>
          <w:rFonts w:eastAsiaTheme="minorEastAsia"/>
        </w:rPr>
      </w:pPr>
    </w:p>
    <w:p w14:paraId="1F1D7F8C" w14:textId="77777777" w:rsidR="00455328" w:rsidRDefault="00455328" w:rsidP="00455328">
      <w:pPr>
        <w:pStyle w:val="Parta"/>
        <w:rPr>
          <w:rFonts w:eastAsiaTheme="minorEastAsia"/>
        </w:rPr>
      </w:pPr>
    </w:p>
    <w:p w14:paraId="49B2CFD6" w14:textId="77777777" w:rsidR="00455328" w:rsidRDefault="00455328" w:rsidP="00455328">
      <w:pPr>
        <w:pStyle w:val="Parta"/>
        <w:rPr>
          <w:rFonts w:eastAsiaTheme="minorEastAsia"/>
        </w:rPr>
      </w:pPr>
    </w:p>
    <w:p w14:paraId="6BDC2480" w14:textId="77777777" w:rsidR="00455328" w:rsidRDefault="00455328" w:rsidP="00455328">
      <w:pPr>
        <w:pStyle w:val="Parta"/>
        <w:rPr>
          <w:rFonts w:eastAsiaTheme="minorEastAsia"/>
        </w:rPr>
      </w:pPr>
    </w:p>
    <w:p w14:paraId="77712195" w14:textId="77777777" w:rsidR="00455328" w:rsidRDefault="00455328" w:rsidP="00455328">
      <w:pPr>
        <w:pStyle w:val="Parta"/>
        <w:rPr>
          <w:rFonts w:eastAsiaTheme="minorEastAsia"/>
        </w:rPr>
      </w:pPr>
    </w:p>
    <w:p w14:paraId="4A223E4D" w14:textId="77777777" w:rsidR="00455328" w:rsidRDefault="00455328" w:rsidP="00455328">
      <w:pPr>
        <w:pStyle w:val="Parta"/>
        <w:rPr>
          <w:rFonts w:eastAsiaTheme="minorEastAsia"/>
        </w:rPr>
      </w:pPr>
    </w:p>
    <w:p w14:paraId="1EBCDC7A" w14:textId="77777777" w:rsidR="00455328" w:rsidRDefault="00455328" w:rsidP="00455328">
      <w:pPr>
        <w:pStyle w:val="Parta"/>
        <w:rPr>
          <w:rFonts w:eastAsiaTheme="minorEastAsia"/>
        </w:rPr>
      </w:pPr>
    </w:p>
    <w:p w14:paraId="4E62F941" w14:textId="77777777" w:rsidR="00455328" w:rsidRDefault="00455328" w:rsidP="00455328">
      <w:pPr>
        <w:pStyle w:val="Parta"/>
        <w:rPr>
          <w:rFonts w:eastAsiaTheme="minorEastAsia"/>
        </w:rPr>
      </w:pPr>
    </w:p>
    <w:p w14:paraId="460110A6" w14:textId="77777777" w:rsidR="00455328" w:rsidRDefault="00455328" w:rsidP="00455328">
      <w:pPr>
        <w:pStyle w:val="Parta"/>
        <w:rPr>
          <w:rFonts w:eastAsiaTheme="minorEastAsia"/>
        </w:rPr>
      </w:pPr>
    </w:p>
    <w:p w14:paraId="31E88892" w14:textId="77777777" w:rsidR="00455328" w:rsidRDefault="00455328" w:rsidP="00455328">
      <w:pPr>
        <w:pStyle w:val="Parta"/>
        <w:rPr>
          <w:rFonts w:eastAsiaTheme="minorEastAsia"/>
        </w:rPr>
      </w:pPr>
    </w:p>
    <w:p w14:paraId="40CC21D4" w14:textId="77777777" w:rsidR="00455328" w:rsidRDefault="00455328" w:rsidP="00455328">
      <w:pPr>
        <w:pStyle w:val="Parta"/>
        <w:rPr>
          <w:rFonts w:eastAsiaTheme="minorEastAsia"/>
        </w:rPr>
      </w:pPr>
    </w:p>
    <w:p w14:paraId="723AA538" w14:textId="77777777" w:rsidR="00455328" w:rsidRDefault="00455328" w:rsidP="00455328">
      <w:pPr>
        <w:pStyle w:val="Parta"/>
        <w:rPr>
          <w:rFonts w:eastAsiaTheme="minorEastAsia"/>
        </w:rPr>
      </w:pPr>
    </w:p>
    <w:p w14:paraId="4EE14210" w14:textId="77777777" w:rsidR="00455328" w:rsidRDefault="00455328" w:rsidP="00455328">
      <w:pPr>
        <w:pStyle w:val="Parta"/>
        <w:rPr>
          <w:rFonts w:eastAsiaTheme="minorEastAsia"/>
        </w:rPr>
      </w:pPr>
    </w:p>
    <w:p w14:paraId="32B04F3B" w14:textId="77777777" w:rsidR="00455328" w:rsidRDefault="00455328" w:rsidP="00455328">
      <w:pPr>
        <w:pStyle w:val="Parta"/>
        <w:rPr>
          <w:rFonts w:eastAsiaTheme="minorEastAsia"/>
        </w:rPr>
      </w:pPr>
      <w:r>
        <w:rPr>
          <w:rFonts w:eastAsiaTheme="minorEastAsia"/>
        </w:rPr>
        <w:t>(b)</w:t>
      </w:r>
      <w:r>
        <w:rPr>
          <w:rFonts w:eastAsiaTheme="minorEastAsia"/>
        </w:rPr>
        <w:tab/>
        <w:t xml:space="preserve">Hence determine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p>
                </m:sSup>
              </m:fName>
              <m:e>
                <m:r>
                  <w:rPr>
                    <w:rFonts w:ascii="Cambria Math" w:hAnsi="Cambria Math"/>
                  </w:rPr>
                  <m:t>(2x)</m:t>
                </m:r>
              </m:e>
            </m:func>
          </m:e>
        </m:nary>
        <m:r>
          <w:rPr>
            <w:rFonts w:ascii="Cambria Math" w:eastAsiaTheme="minorEastAsia" w:hAnsi="Cambria Math"/>
          </w:rPr>
          <m:t>dx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14:paraId="30DC6818" w14:textId="4FC21439" w:rsidR="00455328" w:rsidRDefault="00455328" w:rsidP="00455328">
      <w:pPr>
        <w:pStyle w:val="Parta"/>
        <w:rPr>
          <w:rFonts w:eastAsiaTheme="minorEastAsia"/>
        </w:rPr>
      </w:pPr>
    </w:p>
    <w:p w14:paraId="12923C82" w14:textId="638EAED7" w:rsidR="00455328" w:rsidRDefault="009A3B1A" w:rsidP="00455328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CCB1655" wp14:editId="213E9523">
                <wp:simplePos x="0" y="0"/>
                <wp:positionH relativeFrom="column">
                  <wp:posOffset>993088</wp:posOffset>
                </wp:positionH>
                <wp:positionV relativeFrom="paragraph">
                  <wp:posOffset>50134</wp:posOffset>
                </wp:positionV>
                <wp:extent cx="4188512" cy="1486566"/>
                <wp:effectExtent l="0" t="0" r="27940" b="37465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88512" cy="1486566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564"/>
                            </w:tblGrid>
                            <w:tr w:rsidR="00455328" w14:paraId="34F37725" w14:textId="7777777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14:paraId="250110EF" w14:textId="77777777" w:rsidR="00455328" w:rsidRPr="00BC4B6B" w:rsidRDefault="00455328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455328" w14:paraId="0DDEB78B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7B2E8381" w14:textId="77777777" w:rsidR="00455328" w:rsidRPr="0068027D" w:rsidRDefault="00D418D2" w:rsidP="00290389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nary>
                                        <m:naryPr>
                                          <m:limLoc m:val="undOvr"/>
                                          <m:subHide m:val="1"/>
                                          <m:sup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/>
                                        <m:sup/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+4</m:t>
                                              </m:r>
                                              <m:func>
                                                <m:func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funcPr>
                                                <m:fNam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cos</m:t>
                                                  </m:r>
                                                </m:fName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(4x)</m:t>
                                                  </m:r>
                                                </m:e>
                                              </m:func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+</m:t>
                                              </m:r>
                                              <m:func>
                                                <m:func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funcPr>
                                                <m:fNam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cos</m:t>
                                                  </m:r>
                                                </m:fName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(8x)</m:t>
                                                  </m:r>
                                                </m:e>
                                              </m:func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nary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dx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x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4x</m:t>
                                          </m:r>
                                        </m:e>
                                      </m:func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6</m:t>
                                          </m:r>
                                        </m:den>
                                      </m:f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8x</m:t>
                                          </m:r>
                                        </m:e>
                                      </m:func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c</m:t>
                                      </m:r>
                                    </m:oMath>
                                  </m:oMathPara>
                                </w:p>
                                <w:p w14:paraId="4277ED7D" w14:textId="77777777" w:rsidR="00455328" w:rsidRDefault="00455328" w:rsidP="00290389">
                                  <w:pPr>
                                    <w:spacing w:after="120"/>
                                  </w:pPr>
                                </w:p>
                              </w:tc>
                            </w:tr>
                            <w:tr w:rsidR="00455328" w14:paraId="4C2BE791" w14:textId="7777777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14:paraId="34340EE3" w14:textId="77777777" w:rsidR="00455328" w:rsidRPr="00BC4B6B" w:rsidRDefault="00455328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455328" w14:paraId="7D82AEA6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4B5F7BFE" w14:textId="77777777" w:rsidR="00455328" w:rsidRDefault="00455328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uses result from (a) to integrate</w:t>
                                  </w:r>
                                </w:p>
                                <w:p w14:paraId="2924A2B4" w14:textId="77777777" w:rsidR="00455328" w:rsidRDefault="00455328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obtains correct result, including constant</w:t>
                                  </w:r>
                                </w:p>
                              </w:tc>
                            </w:tr>
                          </w:tbl>
                          <w:p w14:paraId="19731FA7" w14:textId="77777777" w:rsidR="00455328" w:rsidRDefault="00455328" w:rsidP="00455328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CB1655" id="Text Box 26" o:spid="_x0000_s1027" type="#_x0000_t202" style="position:absolute;left:0;text-align:left;margin-left:78.2pt;margin-top:3.95pt;width:329.8pt;height:117.0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564"/>
                      </w:tblGrid>
                      <w:tr w:rsidR="00455328" w14:paraId="34F37725" w14:textId="7777777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14:paraId="250110EF" w14:textId="77777777" w:rsidR="00455328" w:rsidRPr="00BC4B6B" w:rsidRDefault="00455328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455328" w14:paraId="0DDEB78B" w14:textId="77777777" w:rsidTr="00BC4B6B">
                        <w:tc>
                          <w:tcPr>
                            <w:tcW w:w="5000" w:type="pct"/>
                          </w:tcPr>
                          <w:p w14:paraId="7B2E8381" w14:textId="77777777" w:rsidR="00455328" w:rsidRPr="0068027D" w:rsidRDefault="00D418D2" w:rsidP="00290389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+4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os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(4x)</m:t>
                                            </m:r>
                                          </m:e>
                                        </m:func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os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(8x)</m:t>
                                            </m:r>
                                          </m:e>
                                        </m:func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nary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dx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4x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6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8x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c</m:t>
                                </m:r>
                              </m:oMath>
                            </m:oMathPara>
                          </w:p>
                          <w:p w14:paraId="4277ED7D" w14:textId="77777777" w:rsidR="00455328" w:rsidRDefault="00455328" w:rsidP="00290389">
                            <w:pPr>
                              <w:spacing w:after="120"/>
                            </w:pPr>
                          </w:p>
                        </w:tc>
                      </w:tr>
                      <w:tr w:rsidR="00455328" w14:paraId="4C2BE791" w14:textId="7777777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14:paraId="34340EE3" w14:textId="77777777" w:rsidR="00455328" w:rsidRPr="00BC4B6B" w:rsidRDefault="00455328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455328" w14:paraId="7D82AEA6" w14:textId="77777777" w:rsidTr="00BC4B6B">
                        <w:tc>
                          <w:tcPr>
                            <w:tcW w:w="5000" w:type="pct"/>
                          </w:tcPr>
                          <w:p w14:paraId="4B5F7BFE" w14:textId="77777777" w:rsidR="00455328" w:rsidRDefault="00455328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uses result from (a) to integrate</w:t>
                            </w:r>
                          </w:p>
                          <w:p w14:paraId="2924A2B4" w14:textId="77777777" w:rsidR="00455328" w:rsidRDefault="00455328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obtains correct result, including constant</w:t>
                            </w:r>
                          </w:p>
                        </w:tc>
                      </w:tr>
                    </w:tbl>
                    <w:p w14:paraId="19731FA7" w14:textId="77777777" w:rsidR="00455328" w:rsidRDefault="00455328" w:rsidP="00455328"/>
                  </w:txbxContent>
                </v:textbox>
              </v:shape>
            </w:pict>
          </mc:Fallback>
        </mc:AlternateContent>
      </w:r>
    </w:p>
    <w:p w14:paraId="0F280E43" w14:textId="77777777" w:rsidR="00455328" w:rsidRDefault="00455328" w:rsidP="00455328">
      <w:pPr>
        <w:pStyle w:val="Parta"/>
        <w:rPr>
          <w:rFonts w:eastAsiaTheme="minorEastAsia"/>
        </w:rPr>
      </w:pPr>
    </w:p>
    <w:p w14:paraId="0EB7DB50" w14:textId="77777777" w:rsidR="00455328" w:rsidRDefault="00455328" w:rsidP="00455328">
      <w:pPr>
        <w:pStyle w:val="Parta"/>
        <w:rPr>
          <w:rFonts w:eastAsiaTheme="minorEastAsia"/>
        </w:rPr>
      </w:pPr>
    </w:p>
    <w:p w14:paraId="3E653DAA" w14:textId="77777777" w:rsidR="00455328" w:rsidRDefault="00455328" w:rsidP="00455328">
      <w:pPr>
        <w:pStyle w:val="Parta"/>
        <w:rPr>
          <w:rFonts w:eastAsiaTheme="minorEastAsia"/>
        </w:rPr>
      </w:pPr>
    </w:p>
    <w:p w14:paraId="4CFB860A" w14:textId="77777777" w:rsidR="00455328" w:rsidRDefault="00455328" w:rsidP="00455328">
      <w:pPr>
        <w:pStyle w:val="Parta"/>
        <w:rPr>
          <w:rFonts w:eastAsiaTheme="minorEastAsia"/>
        </w:rPr>
      </w:pPr>
    </w:p>
    <w:p w14:paraId="6851FAF5" w14:textId="77777777" w:rsidR="00455328" w:rsidRDefault="00455328" w:rsidP="00455328">
      <w:pPr>
        <w:pStyle w:val="Parta"/>
        <w:rPr>
          <w:rFonts w:eastAsiaTheme="minorEastAsia"/>
        </w:rPr>
      </w:pPr>
    </w:p>
    <w:p w14:paraId="2C15743A" w14:textId="77777777" w:rsidR="00455328" w:rsidRDefault="00455328" w:rsidP="00455328">
      <w:pPr>
        <w:pStyle w:val="Parta"/>
        <w:rPr>
          <w:rFonts w:eastAsiaTheme="minorEastAsia"/>
        </w:rPr>
      </w:pPr>
    </w:p>
    <w:p w14:paraId="4E18AC23" w14:textId="77777777" w:rsidR="00455328" w:rsidRDefault="00455328" w:rsidP="00455328">
      <w:pPr>
        <w:pStyle w:val="Parta"/>
        <w:rPr>
          <w:rFonts w:eastAsiaTheme="minorEastAsia"/>
        </w:rPr>
      </w:pPr>
    </w:p>
    <w:p w14:paraId="2390971A" w14:textId="77777777" w:rsidR="00455328" w:rsidRDefault="00455328" w:rsidP="00455328">
      <w:pPr>
        <w:pStyle w:val="Parta"/>
        <w:rPr>
          <w:rFonts w:eastAsiaTheme="minorEastAsia"/>
        </w:rPr>
      </w:pPr>
    </w:p>
    <w:p w14:paraId="237B6FD5" w14:textId="77777777" w:rsidR="009A3B1A" w:rsidRDefault="009A3B1A" w:rsidP="00455328">
      <w:pPr>
        <w:pStyle w:val="Parta"/>
        <w:rPr>
          <w:rFonts w:eastAsiaTheme="minorEastAsia"/>
        </w:rPr>
      </w:pPr>
    </w:p>
    <w:p w14:paraId="7D0198DB" w14:textId="77777777" w:rsidR="00455328" w:rsidRDefault="00455328" w:rsidP="00455328">
      <w:pPr>
        <w:pStyle w:val="Parta"/>
        <w:rPr>
          <w:rFonts w:eastAsiaTheme="minorEastAsia"/>
        </w:rPr>
      </w:pPr>
      <w:r>
        <w:rPr>
          <w:rFonts w:eastAsiaTheme="minorEastAsia"/>
        </w:rPr>
        <w:t>(c)</w:t>
      </w:r>
      <w:r>
        <w:rPr>
          <w:rFonts w:eastAsiaTheme="minorEastAsia"/>
        </w:rPr>
        <w:tab/>
        <w:t xml:space="preserve">Determine the exact volume of the solid generated when the region bounded by </w:t>
      </w:r>
      <m:oMath>
        <m:r>
          <w:rPr>
            <w:rFonts w:ascii="Cambria Math" w:eastAsiaTheme="minorEastAsia" w:hAnsi="Cambria Math"/>
          </w:rPr>
          <m:t>=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,</m:t>
        </m:r>
      </m:oMath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y=0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x=0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x=A</m:t>
        </m:r>
      </m:oMath>
      <w:r>
        <w:rPr>
          <w:rFonts w:eastAsiaTheme="minorEastAsia"/>
        </w:rPr>
        <w:t xml:space="preserve"> is rotated through 360° about the </w:t>
      </w:r>
      <w:r w:rsidRPr="00290389">
        <w:rPr>
          <w:rStyle w:val="Variable"/>
        </w:rPr>
        <w:t>x</w:t>
      </w:r>
      <w:r>
        <w:rPr>
          <w:rFonts w:eastAsiaTheme="minorEastAsia"/>
        </w:rPr>
        <w:t>-axis.</w:t>
      </w:r>
    </w:p>
    <w:p w14:paraId="415216A6" w14:textId="77777777" w:rsidR="00455328" w:rsidRDefault="00455328" w:rsidP="00455328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1A42876" wp14:editId="31B0FE5A">
                <wp:simplePos x="0" y="0"/>
                <wp:positionH relativeFrom="column">
                  <wp:posOffset>1064260</wp:posOffset>
                </wp:positionH>
                <wp:positionV relativeFrom="paragraph">
                  <wp:posOffset>144145</wp:posOffset>
                </wp:positionV>
                <wp:extent cx="2565400" cy="1187450"/>
                <wp:effectExtent l="0" t="0" r="25400" b="1270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65400" cy="1187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013"/>
                            </w:tblGrid>
                            <w:tr w:rsidR="00455328" w14:paraId="64CCDEC4" w14:textId="7777777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14:paraId="2B5E897A" w14:textId="77777777" w:rsidR="00455328" w:rsidRPr="00BC4B6B" w:rsidRDefault="00455328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455328" w14:paraId="642DB0B0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228AF00E" w14:textId="77777777" w:rsidR="00455328" w:rsidRPr="00290389" w:rsidRDefault="00D418D2" w:rsidP="00290389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nary>
                                      <m:naryPr>
                                        <m:limLoc m:val="undOvr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naryPr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  <m:sup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π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4</m:t>
                                            </m:r>
                                          </m:den>
                                        </m:f>
                                      </m:sup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</m:t>
                                        </m:r>
                                      </m:e>
                                    </m:nary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4</m:t>
                                            </m:r>
                                            <m:func>
                                              <m:funcPr>
                                                <m:ctrlPr>
                                                  <w:rPr>
                                                    <w:rFonts w:ascii="Cambria Math" w:eastAsiaTheme="minorEastAsia" w:hAnsi="Cambria Math"/>
                                                    <w:i/>
                                                  </w:rPr>
                                                </m:ctrlPr>
                                              </m:funcPr>
                                              <m:fName>
                                                <m:sSup>
                                                  <m:sSupPr>
                                                    <m:ctrlPr>
                                                      <w:rPr>
                                                        <w:rFonts w:ascii="Cambria Math" w:eastAsiaTheme="minorEastAsia" w:hAnsi="Cambria Math"/>
                                                      </w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m:rPr>
                                                        <m:sty m:val="p"/>
                                                      </m:rPr>
                                                      <w:rPr>
                                                        <w:rFonts w:ascii="Cambria Math" w:eastAsiaTheme="minorEastAsia" w:hAnsi="Cambria Math"/>
                                                      </w:rPr>
                                                      <m:t>cos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m:rPr>
                                                        <m:sty m:val="p"/>
                                                      </m:rPr>
                                                      <w:rPr>
                                                        <w:rFonts w:ascii="Cambria Math" w:eastAsiaTheme="minorEastAsia" w:hAnsi="Cambria Math"/>
                                                      </w:rPr>
                                                      <m:t>4</m:t>
                                                    </m:r>
                                                  </m:sup>
                                                </m:sSup>
                                              </m:fName>
                                              <m:e>
                                                <m:d>
                                                  <m:dPr>
                                                    <m:ctrlPr>
                                                      <w:rPr>
                                                        <w:rFonts w:ascii="Cambria Math" w:eastAsiaTheme="minorEastAsia" w:hAnsi="Cambria Math"/>
                                                        <w:i/>
                                                      </w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w:rPr>
                                                        <w:rFonts w:ascii="Cambria Math" w:eastAsiaTheme="minorEastAsia" w:hAnsi="Cambria Math"/>
                                                      </w:rPr>
                                                      <m:t>2x</m:t>
                                                    </m:r>
                                                  </m:e>
                                                </m:d>
                                              </m:e>
                                            </m:func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dx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5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π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2</m:t>
                                        </m:r>
                                      </m:den>
                                    </m:f>
                                  </m:oMath>
                                  <w:r w:rsidR="00455328">
                                    <w:rPr>
                                      <w:rFonts w:eastAsiaTheme="minorEastAsia"/>
                                    </w:rPr>
                                    <w:t xml:space="preserve"> cubic units</w:t>
                                  </w:r>
                                </w:p>
                                <w:p w14:paraId="4727FD50" w14:textId="77777777" w:rsidR="00455328" w:rsidRPr="00290389" w:rsidRDefault="00455328" w:rsidP="00290389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455328" w14:paraId="02F0CC72" w14:textId="7777777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14:paraId="47E04CD8" w14:textId="77777777" w:rsidR="00455328" w:rsidRPr="00BC4B6B" w:rsidRDefault="00455328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455328" w14:paraId="618F4AEE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6ADFD9F3" w14:textId="77777777" w:rsidR="00455328" w:rsidRDefault="00455328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writes integral</w:t>
                                  </w:r>
                                </w:p>
                                <w:p w14:paraId="28B92363" w14:textId="77777777" w:rsidR="00455328" w:rsidRDefault="00455328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evaluates integral in exact form</w:t>
                                  </w:r>
                                </w:p>
                              </w:tc>
                            </w:tr>
                          </w:tbl>
                          <w:p w14:paraId="513A6E9E" w14:textId="77777777" w:rsidR="00455328" w:rsidRDefault="00455328" w:rsidP="00455328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A42876" id="Text Box 27" o:spid="_x0000_s1028" type="#_x0000_t202" style="position:absolute;left:0;text-align:left;margin-left:83.8pt;margin-top:11.35pt;width:202pt;height:93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013"/>
                      </w:tblGrid>
                      <w:tr w:rsidR="00455328" w14:paraId="64CCDEC4" w14:textId="7777777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14:paraId="2B5E897A" w14:textId="77777777" w:rsidR="00455328" w:rsidRPr="00BC4B6B" w:rsidRDefault="00455328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455328" w14:paraId="642DB0B0" w14:textId="77777777" w:rsidTr="00BC4B6B">
                        <w:tc>
                          <w:tcPr>
                            <w:tcW w:w="5000" w:type="pct"/>
                          </w:tcPr>
                          <w:p w14:paraId="228AF00E" w14:textId="77777777" w:rsidR="00455328" w:rsidRPr="00290389" w:rsidRDefault="00D418D2" w:rsidP="00290389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>
                              <m:nary>
                                <m:naryPr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den>
                                  </m:f>
                                </m:sup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e>
                              </m:nary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cos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4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x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dx</m:t>
                              </m:r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35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π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32</m:t>
                                  </m:r>
                                </m:den>
                              </m:f>
                            </m:oMath>
                            <w:r w:rsidR="00455328">
                              <w:rPr>
                                <w:rFonts w:eastAsiaTheme="minorEastAsia"/>
                              </w:rPr>
                              <w:t xml:space="preserve"> cubic units</w:t>
                            </w:r>
                          </w:p>
                          <w:p w14:paraId="4727FD50" w14:textId="77777777" w:rsidR="00455328" w:rsidRPr="00290389" w:rsidRDefault="00455328" w:rsidP="00290389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455328" w14:paraId="02F0CC72" w14:textId="7777777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14:paraId="47E04CD8" w14:textId="77777777" w:rsidR="00455328" w:rsidRPr="00BC4B6B" w:rsidRDefault="00455328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455328" w14:paraId="618F4AEE" w14:textId="77777777" w:rsidTr="00BC4B6B">
                        <w:tc>
                          <w:tcPr>
                            <w:tcW w:w="5000" w:type="pct"/>
                          </w:tcPr>
                          <w:p w14:paraId="6ADFD9F3" w14:textId="77777777" w:rsidR="00455328" w:rsidRDefault="00455328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writes integral</w:t>
                            </w:r>
                          </w:p>
                          <w:p w14:paraId="28B92363" w14:textId="77777777" w:rsidR="00455328" w:rsidRDefault="00455328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evaluates integral in exact form</w:t>
                            </w:r>
                          </w:p>
                        </w:tc>
                      </w:tr>
                    </w:tbl>
                    <w:p w14:paraId="513A6E9E" w14:textId="77777777" w:rsidR="00455328" w:rsidRDefault="00455328" w:rsidP="00455328"/>
                  </w:txbxContent>
                </v:textbox>
              </v:shape>
            </w:pict>
          </mc:Fallback>
        </mc:AlternateContent>
      </w:r>
      <w:r>
        <w:rPr>
          <w:rFonts w:eastAsiaTheme="minorEastAsia"/>
        </w:rPr>
        <w:tab/>
      </w:r>
      <w:r>
        <w:rPr>
          <w:rFonts w:eastAsiaTheme="minorEastAsia"/>
        </w:rPr>
        <w:tab/>
        <w:t>(2 marks)</w:t>
      </w:r>
    </w:p>
    <w:p w14:paraId="053BB959" w14:textId="77777777" w:rsidR="00455328" w:rsidRDefault="00455328" w:rsidP="00455328">
      <w:pPr>
        <w:pStyle w:val="Parta"/>
        <w:rPr>
          <w:rFonts w:eastAsiaTheme="minorEastAsia"/>
        </w:rPr>
      </w:pPr>
    </w:p>
    <w:p w14:paraId="5F42330B" w14:textId="77777777" w:rsidR="00455328" w:rsidRDefault="00455328" w:rsidP="00455328">
      <w:pPr>
        <w:pStyle w:val="Parta"/>
        <w:rPr>
          <w:rFonts w:eastAsiaTheme="minorEastAsia"/>
        </w:rPr>
      </w:pPr>
    </w:p>
    <w:p w14:paraId="09AD112E" w14:textId="77777777" w:rsidR="00455328" w:rsidRDefault="00455328" w:rsidP="00455328"/>
    <w:p w14:paraId="751F458E" w14:textId="556C164B" w:rsidR="00A97D67" w:rsidRPr="00634171" w:rsidRDefault="00455328" w:rsidP="00634171">
      <w:pPr>
        <w:spacing w:after="160" w:line="259" w:lineRule="auto"/>
        <w:rPr>
          <w:b/>
          <w:lang w:val="en-US"/>
        </w:rPr>
      </w:pPr>
      <w:r>
        <w:br w:type="page"/>
      </w:r>
      <w:r w:rsidR="000C22CF" w:rsidRPr="00634171">
        <w:rPr>
          <w:b/>
        </w:rPr>
        <w:lastRenderedPageBreak/>
        <w:t>Question 7</w:t>
      </w:r>
      <w:r w:rsidR="00A51016" w:rsidRPr="00634171">
        <w:rPr>
          <w:b/>
        </w:rPr>
        <w:tab/>
      </w:r>
      <w:r w:rsidR="00634171" w:rsidRPr="00634171">
        <w:rPr>
          <w:b/>
        </w:rPr>
        <w:tab/>
      </w:r>
      <w:r w:rsidR="00AF3FEE">
        <w:rPr>
          <w:b/>
        </w:rPr>
        <w:t>(5</w:t>
      </w:r>
      <w:r w:rsidR="00A97D67" w:rsidRPr="00634171">
        <w:rPr>
          <w:b/>
        </w:rPr>
        <w:t xml:space="preserve"> marks)</w:t>
      </w:r>
    </w:p>
    <w:p w14:paraId="2038A551" w14:textId="47074475" w:rsidR="00876E43" w:rsidRDefault="00876E43" w:rsidP="007C2ECB"/>
    <w:p w14:paraId="7601434C" w14:textId="2B56F08E" w:rsidR="00D46D95" w:rsidRDefault="00876E43" w:rsidP="007C2ECB">
      <w:r>
        <w:t xml:space="preserve">A </w:t>
      </w:r>
      <w:r w:rsidR="006B7E01">
        <w:t>four-metre-long</w:t>
      </w:r>
      <w:r>
        <w:t xml:space="preserve"> water tank, open at the top, is in the shape of a triangular prism. The triangular face is a right isosceles triangle with congruent sides of one metre length.</w:t>
      </w:r>
    </w:p>
    <w:p w14:paraId="297FB113" w14:textId="02459682" w:rsidR="00D46D95" w:rsidRDefault="00D46D95" w:rsidP="007C2ECB"/>
    <w:p w14:paraId="22B8E020" w14:textId="19F51F56" w:rsidR="00D46D95" w:rsidRDefault="00D46D95" w:rsidP="007C2ECB"/>
    <w:p w14:paraId="297AE446" w14:textId="77777777" w:rsidR="00D46D95" w:rsidRDefault="00D46D95" w:rsidP="007C2ECB"/>
    <w:p w14:paraId="531A51C6" w14:textId="5C517ACF" w:rsidR="00876E43" w:rsidRDefault="00876E43" w:rsidP="00876E43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line="280" w:lineRule="atLeast"/>
        <w:rPr>
          <w:rFonts w:ascii="Times" w:hAnsi="Times" w:cs="Times"/>
          <w:sz w:val="24"/>
          <w:lang w:val="en-GB"/>
        </w:rPr>
      </w:pPr>
      <w:r>
        <w:rPr>
          <w:rFonts w:ascii="Times" w:hAnsi="Times" w:cs="Times"/>
          <w:noProof/>
          <w:sz w:val="24"/>
          <w:lang w:eastAsia="en-AU"/>
        </w:rPr>
        <w:drawing>
          <wp:inline distT="0" distB="0" distL="0" distR="0" wp14:anchorId="0B1F8412" wp14:editId="2611DF15">
            <wp:extent cx="5179060" cy="1619250"/>
            <wp:effectExtent l="0" t="0" r="254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906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" w:hAnsi="Times" w:cs="Times"/>
          <w:sz w:val="24"/>
          <w:lang w:val="en-GB"/>
        </w:rPr>
        <w:t xml:space="preserve"> </w:t>
      </w:r>
    </w:p>
    <w:p w14:paraId="6A941131" w14:textId="12899ECB" w:rsidR="00D46D95" w:rsidRDefault="00D46D95" w:rsidP="007C2ECB"/>
    <w:p w14:paraId="4D6474BE" w14:textId="77777777" w:rsidR="00D46D95" w:rsidRDefault="00D46D95" w:rsidP="007C2ECB"/>
    <w:p w14:paraId="614B9986" w14:textId="2D31F4A0" w:rsidR="00876E43" w:rsidRPr="00876E43" w:rsidRDefault="00876E43" w:rsidP="00876E43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after="240" w:line="340" w:lineRule="atLeast"/>
        <w:rPr>
          <w:szCs w:val="22"/>
          <w:lang w:val="en-GB"/>
        </w:rPr>
      </w:pPr>
      <w:r w:rsidRPr="00876E43">
        <w:rPr>
          <w:szCs w:val="22"/>
          <w:lang w:val="en-GB"/>
        </w:rPr>
        <w:t xml:space="preserve">Initially the tank is completely full with water, but it develops a leak and loses water at a constant rate of 0.08 cubic metres per hour. </w:t>
      </w:r>
    </w:p>
    <w:p w14:paraId="7797D4F8" w14:textId="1E09A15A" w:rsidR="00876E43" w:rsidRDefault="00876E43" w:rsidP="00876E43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after="240" w:line="340" w:lineRule="atLeast"/>
        <w:rPr>
          <w:rFonts w:ascii="MS Mincho" w:eastAsia="MS Mincho" w:hAnsi="MS Mincho" w:cs="MS Mincho"/>
          <w:szCs w:val="22"/>
          <w:lang w:val="en-GB"/>
        </w:rPr>
      </w:pPr>
      <w:r w:rsidRPr="00876E43">
        <w:rPr>
          <w:szCs w:val="22"/>
          <w:lang w:val="en-GB"/>
        </w:rPr>
        <w:t xml:space="preserve">Let </w:t>
      </w:r>
      <w:r w:rsidRPr="00876E43">
        <w:rPr>
          <w:i/>
          <w:iCs/>
          <w:szCs w:val="22"/>
          <w:lang w:val="en-GB"/>
        </w:rPr>
        <w:t xml:space="preserve">h = </w:t>
      </w:r>
      <w:r w:rsidRPr="00876E43">
        <w:rPr>
          <w:szCs w:val="22"/>
          <w:lang w:val="en-GB"/>
        </w:rPr>
        <w:t xml:space="preserve">the depth of water, in metres, in the tank after </w:t>
      </w:r>
      <w:r w:rsidRPr="00876E43">
        <w:rPr>
          <w:i/>
          <w:iCs/>
          <w:szCs w:val="22"/>
          <w:lang w:val="en-GB"/>
        </w:rPr>
        <w:t xml:space="preserve">t </w:t>
      </w:r>
      <w:r w:rsidRPr="00876E43">
        <w:rPr>
          <w:szCs w:val="22"/>
          <w:lang w:val="en-GB"/>
        </w:rPr>
        <w:t>hours.</w:t>
      </w:r>
      <w:r w:rsidRPr="00876E43">
        <w:rPr>
          <w:rFonts w:ascii="MS Mincho" w:eastAsia="MS Mincho" w:hAnsi="MS Mincho" w:cs="MS Mincho"/>
          <w:szCs w:val="22"/>
          <w:lang w:val="en-GB"/>
        </w:rPr>
        <w:t> </w:t>
      </w:r>
    </w:p>
    <w:p w14:paraId="170B32D0" w14:textId="280E05CE" w:rsidR="00876E43" w:rsidRDefault="00876E43" w:rsidP="00876E43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after="240" w:line="340" w:lineRule="atLeast"/>
        <w:rPr>
          <w:szCs w:val="22"/>
          <w:lang w:val="en-GB"/>
        </w:rPr>
      </w:pPr>
      <w:r w:rsidRPr="00876E43">
        <w:rPr>
          <w:szCs w:val="22"/>
          <w:lang w:val="en-GB"/>
        </w:rPr>
        <w:t>(a)</w:t>
      </w:r>
      <w:r>
        <w:rPr>
          <w:szCs w:val="22"/>
          <w:lang w:val="en-GB"/>
        </w:rPr>
        <w:tab/>
      </w:r>
      <w:r w:rsidRPr="00876E43">
        <w:rPr>
          <w:szCs w:val="22"/>
          <w:lang w:val="en-GB"/>
        </w:rPr>
        <w:t xml:space="preserve"> Show that the volume of water in the tank </w:t>
      </w:r>
      <w:r w:rsidRPr="00876E43">
        <w:rPr>
          <w:i/>
          <w:iCs/>
          <w:szCs w:val="22"/>
          <w:lang w:val="en-GB"/>
        </w:rPr>
        <w:t xml:space="preserve">V </w:t>
      </w:r>
      <w:r w:rsidRPr="00876E43">
        <w:rPr>
          <w:szCs w:val="22"/>
          <w:lang w:val="en-GB"/>
        </w:rPr>
        <w:t xml:space="preserve">cubic metres, is given by the expression </w:t>
      </w:r>
    </w:p>
    <w:p w14:paraId="21DF851A" w14:textId="5957A375" w:rsidR="00D46D95" w:rsidRPr="00FE2D8A" w:rsidRDefault="00876E43" w:rsidP="007C2ECB">
      <w:pPr>
        <w:rPr>
          <w:rFonts w:ascii="Times New Roman" w:hAnsi="Times New Roman" w:cs="Times New Roman"/>
          <w:i/>
          <w:iCs/>
          <w:szCs w:val="22"/>
        </w:rPr>
      </w:pPr>
      <w:r>
        <w:tab/>
      </w:r>
      <w:r>
        <w:tab/>
      </w:r>
      <m:oMath>
        <m:r>
          <w:rPr>
            <w:rFonts w:ascii="Cambria Math" w:hAnsi="Cambria Math" w:cs="Times New Roman"/>
            <w:szCs w:val="22"/>
          </w:rPr>
          <m:t>V</m:t>
        </m:r>
        <m:d>
          <m:dPr>
            <m:ctrlPr>
              <w:rPr>
                <w:rFonts w:ascii="Cambria Math" w:hAnsi="Cambria Math" w:cs="Times New Roman"/>
                <w:i/>
                <w:iCs/>
                <w:szCs w:val="22"/>
              </w:rPr>
            </m:ctrlPr>
          </m:dPr>
          <m:e>
            <m:r>
              <w:rPr>
                <w:rFonts w:ascii="Cambria Math" w:hAnsi="Cambria Math" w:cs="Times New Roman"/>
                <w:szCs w:val="22"/>
              </w:rPr>
              <m:t>h</m:t>
            </m:r>
          </m:e>
        </m:d>
        <m:r>
          <w:rPr>
            <w:rFonts w:ascii="Cambria Math" w:hAnsi="Cambria Math" w:cs="Times New Roman"/>
            <w:szCs w:val="22"/>
          </w:rPr>
          <m:t>=4</m:t>
        </m:r>
        <m:sSup>
          <m:sSupPr>
            <m:ctrlPr>
              <w:rPr>
                <w:rFonts w:ascii="Cambria Math" w:hAnsi="Cambria Math" w:cs="Times New Roman"/>
                <w:i/>
                <w:iCs/>
                <w:szCs w:val="22"/>
              </w:rPr>
            </m:ctrlPr>
          </m:sSupPr>
          <m:e>
            <m:r>
              <w:rPr>
                <w:rFonts w:ascii="Cambria Math" w:hAnsi="Cambria Math" w:cs="Times New Roman"/>
                <w:szCs w:val="22"/>
              </w:rPr>
              <m:t>h</m:t>
            </m:r>
          </m:e>
          <m:sup>
            <m:r>
              <w:rPr>
                <w:rFonts w:ascii="Cambria Math" w:hAnsi="Cambria Math" w:cs="Times New Roman"/>
                <w:szCs w:val="22"/>
              </w:rPr>
              <m:t>2</m:t>
            </m:r>
          </m:sup>
        </m:sSup>
        <m:r>
          <w:rPr>
            <w:rFonts w:ascii="Cambria Math" w:hAnsi="Cambria Math" w:cs="Times New Roman"/>
            <w:szCs w:val="22"/>
          </w:rPr>
          <m:t>.</m:t>
        </m:r>
      </m:oMath>
      <w:r w:rsidR="00915ABB">
        <w:rPr>
          <w:rFonts w:eastAsiaTheme="minorEastAsia"/>
          <w:iCs/>
          <w:szCs w:val="22"/>
        </w:rPr>
        <w:tab/>
      </w:r>
      <w:r w:rsidR="00915ABB">
        <w:rPr>
          <w:rFonts w:eastAsiaTheme="minorEastAsia"/>
          <w:iCs/>
          <w:szCs w:val="22"/>
        </w:rPr>
        <w:tab/>
        <w:t>(2 marks)</w:t>
      </w:r>
    </w:p>
    <w:p w14:paraId="1701F563" w14:textId="1FDD9682" w:rsidR="00D46D95" w:rsidRDefault="00D46D95" w:rsidP="007C2ECB"/>
    <w:p w14:paraId="412FA09F" w14:textId="5B083B13" w:rsidR="00D46D95" w:rsidRDefault="00EF0766" w:rsidP="00EF0766">
      <w:pPr>
        <w:tabs>
          <w:tab w:val="clear" w:pos="567"/>
          <w:tab w:val="clear" w:pos="993"/>
          <w:tab w:val="clear" w:pos="8505"/>
        </w:tabs>
      </w:pPr>
      <w:r>
        <w:tab/>
      </w:r>
      <w:r>
        <w:rPr>
          <w:noProof/>
          <w:lang w:eastAsia="en-AU"/>
        </w:rPr>
        <w:drawing>
          <wp:anchor distT="0" distB="0" distL="114300" distR="114300" simplePos="0" relativeHeight="251666432" behindDoc="1" locked="0" layoutInCell="1" allowOverlap="1" wp14:anchorId="65CF3E70" wp14:editId="2A880F03">
            <wp:simplePos x="0" y="0"/>
            <wp:positionH relativeFrom="column">
              <wp:posOffset>3175</wp:posOffset>
            </wp:positionH>
            <wp:positionV relativeFrom="paragraph">
              <wp:posOffset>184150</wp:posOffset>
            </wp:positionV>
            <wp:extent cx="6256800" cy="3153600"/>
            <wp:effectExtent l="0" t="0" r="0" b="0"/>
            <wp:wrapNone/>
            <wp:docPr id="77" name="Picture 77" descr="../../../../Screen%20Shot%202017-07-21%20at%2010.46.59%20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../../../../Screen%20Shot%202017-07-21%20at%2010.46.59%20AM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6800" cy="315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E171C3C" w14:textId="78811CA6" w:rsidR="00C72A92" w:rsidRDefault="00C72A92" w:rsidP="00AE0300"/>
    <w:p w14:paraId="47C2A7E3" w14:textId="5092F331" w:rsidR="00292FAB" w:rsidRDefault="00292FAB" w:rsidP="00FE7DCA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after="240" w:line="240" w:lineRule="auto"/>
      </w:pPr>
    </w:p>
    <w:p w14:paraId="11AF8D81" w14:textId="77777777" w:rsidR="00292FAB" w:rsidRDefault="00292FAB" w:rsidP="00FE7DCA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after="240" w:line="240" w:lineRule="auto"/>
      </w:pPr>
    </w:p>
    <w:p w14:paraId="16D43FC5" w14:textId="77777777" w:rsidR="00292FAB" w:rsidRDefault="00292FAB" w:rsidP="00FE7DCA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after="240" w:line="240" w:lineRule="auto"/>
      </w:pPr>
    </w:p>
    <w:p w14:paraId="679F1AFE" w14:textId="77777777" w:rsidR="00292FAB" w:rsidRDefault="00292FAB" w:rsidP="00FE7DCA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after="240" w:line="240" w:lineRule="auto"/>
      </w:pPr>
    </w:p>
    <w:p w14:paraId="5DDB657A" w14:textId="77777777" w:rsidR="00292FAB" w:rsidRDefault="00292FAB" w:rsidP="00FE7DCA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after="240" w:line="240" w:lineRule="auto"/>
      </w:pPr>
    </w:p>
    <w:p w14:paraId="44D0E60B" w14:textId="77777777" w:rsidR="00292FAB" w:rsidRDefault="00292FAB" w:rsidP="00FE7DCA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after="240" w:line="240" w:lineRule="auto"/>
      </w:pPr>
    </w:p>
    <w:p w14:paraId="1D15FCFB" w14:textId="77777777" w:rsidR="00292FAB" w:rsidRDefault="00292FAB" w:rsidP="00FE7DCA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after="240" w:line="240" w:lineRule="auto"/>
      </w:pPr>
    </w:p>
    <w:p w14:paraId="6F96D983" w14:textId="77777777" w:rsidR="00292FAB" w:rsidRDefault="00292FAB" w:rsidP="00FE7DCA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after="240" w:line="240" w:lineRule="auto"/>
      </w:pPr>
    </w:p>
    <w:p w14:paraId="09235680" w14:textId="77777777" w:rsidR="00292FAB" w:rsidRDefault="00292FAB" w:rsidP="00FE7DCA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after="240" w:line="240" w:lineRule="auto"/>
      </w:pPr>
    </w:p>
    <w:p w14:paraId="2BBA3329" w14:textId="77777777" w:rsidR="00292FAB" w:rsidRDefault="00292FAB" w:rsidP="00FE7DCA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after="240" w:line="240" w:lineRule="auto"/>
      </w:pPr>
    </w:p>
    <w:p w14:paraId="1679D914" w14:textId="77777777" w:rsidR="00634171" w:rsidRDefault="00634171" w:rsidP="00FE7DCA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after="240" w:line="240" w:lineRule="auto"/>
        <w:rPr>
          <w:szCs w:val="22"/>
          <w:lang w:val="en-GB"/>
        </w:rPr>
      </w:pPr>
    </w:p>
    <w:p w14:paraId="5B898A70" w14:textId="77777777" w:rsidR="00634171" w:rsidRDefault="00634171" w:rsidP="00FE7DCA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after="240" w:line="240" w:lineRule="auto"/>
        <w:rPr>
          <w:szCs w:val="22"/>
          <w:lang w:val="en-GB"/>
        </w:rPr>
      </w:pPr>
    </w:p>
    <w:p w14:paraId="20E5412F" w14:textId="7B38E511" w:rsidR="00BC7D44" w:rsidRPr="00BC7D44" w:rsidRDefault="00BC7D44" w:rsidP="00FE7DCA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after="240" w:line="240" w:lineRule="auto"/>
        <w:rPr>
          <w:rFonts w:ascii="Times" w:hAnsi="Times" w:cs="Times"/>
          <w:szCs w:val="22"/>
          <w:lang w:val="en-GB"/>
        </w:rPr>
      </w:pPr>
      <w:r w:rsidRPr="00BC7D44">
        <w:rPr>
          <w:szCs w:val="22"/>
          <w:lang w:val="en-GB"/>
        </w:rPr>
        <w:t xml:space="preserve">(b) </w:t>
      </w:r>
      <w:r>
        <w:rPr>
          <w:szCs w:val="22"/>
          <w:lang w:val="en-GB"/>
        </w:rPr>
        <w:tab/>
      </w:r>
      <w:r w:rsidRPr="00BC7D44">
        <w:rPr>
          <w:szCs w:val="22"/>
          <w:lang w:val="en-GB"/>
        </w:rPr>
        <w:t xml:space="preserve">Determine the rate of change of the depth, correct to the nearest 0.01 metres per hour, </w:t>
      </w:r>
    </w:p>
    <w:p w14:paraId="73CF7E45" w14:textId="799BBA54" w:rsidR="00BC7D44" w:rsidRPr="00BC7D44" w:rsidRDefault="00BC7D44" w:rsidP="00FE7DCA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after="240" w:line="240" w:lineRule="auto"/>
        <w:ind w:firstLine="720"/>
        <w:rPr>
          <w:rFonts w:ascii="Times" w:hAnsi="Times" w:cs="Times"/>
          <w:szCs w:val="22"/>
          <w:lang w:val="en-GB"/>
        </w:rPr>
      </w:pPr>
      <w:r w:rsidRPr="00BC7D44">
        <w:rPr>
          <w:szCs w:val="22"/>
          <w:lang w:val="en-GB"/>
        </w:rPr>
        <w:t xml:space="preserve">when the depth is 0.6 metres. </w:t>
      </w:r>
      <w:r>
        <w:rPr>
          <w:rFonts w:ascii="Times" w:hAnsi="Times" w:cs="Times"/>
          <w:szCs w:val="22"/>
          <w:lang w:val="en-GB"/>
        </w:rPr>
        <w:tab/>
      </w:r>
      <w:r>
        <w:rPr>
          <w:rFonts w:ascii="Times" w:hAnsi="Times" w:cs="Times"/>
          <w:szCs w:val="22"/>
          <w:lang w:val="en-GB"/>
        </w:rPr>
        <w:tab/>
      </w:r>
      <w:r>
        <w:rPr>
          <w:rFonts w:ascii="Times" w:hAnsi="Times" w:cs="Times"/>
          <w:szCs w:val="22"/>
          <w:lang w:val="en-GB"/>
        </w:rPr>
        <w:tab/>
      </w:r>
      <w:r w:rsidR="00915ABB">
        <w:rPr>
          <w:szCs w:val="22"/>
          <w:lang w:val="en-GB"/>
        </w:rPr>
        <w:tab/>
      </w:r>
      <w:r w:rsidR="00915ABB">
        <w:rPr>
          <w:szCs w:val="22"/>
          <w:lang w:val="en-GB"/>
        </w:rPr>
        <w:tab/>
      </w:r>
      <w:r w:rsidR="00915ABB">
        <w:rPr>
          <w:szCs w:val="22"/>
          <w:lang w:val="en-GB"/>
        </w:rPr>
        <w:tab/>
      </w:r>
      <w:r w:rsidR="00915ABB">
        <w:rPr>
          <w:szCs w:val="22"/>
          <w:lang w:val="en-GB"/>
        </w:rPr>
        <w:tab/>
        <w:t>(</w:t>
      </w:r>
      <w:r w:rsidRPr="00BC7D44">
        <w:rPr>
          <w:szCs w:val="22"/>
          <w:lang w:val="en-GB"/>
        </w:rPr>
        <w:t xml:space="preserve">3 marks) </w:t>
      </w:r>
    </w:p>
    <w:p w14:paraId="29EB29D0" w14:textId="486F8AFC" w:rsidR="007C2ECB" w:rsidRDefault="0002440B" w:rsidP="00F06E79">
      <w:pPr>
        <w:tabs>
          <w:tab w:val="clear" w:pos="567"/>
          <w:tab w:val="clear" w:pos="993"/>
          <w:tab w:val="clear" w:pos="8505"/>
        </w:tabs>
        <w:spacing w:after="200"/>
        <w:ind w:firstLine="720"/>
        <w:rPr>
          <w:b/>
        </w:rPr>
      </w:pPr>
      <w:r>
        <w:rPr>
          <w:b/>
          <w:noProof/>
          <w:lang w:eastAsia="en-AU"/>
        </w:rPr>
        <w:drawing>
          <wp:anchor distT="0" distB="0" distL="114300" distR="114300" simplePos="0" relativeHeight="251664384" behindDoc="1" locked="0" layoutInCell="1" allowOverlap="1" wp14:anchorId="4C8EE8E5" wp14:editId="2F110154">
            <wp:simplePos x="0" y="0"/>
            <wp:positionH relativeFrom="column">
              <wp:posOffset>-130633</wp:posOffset>
            </wp:positionH>
            <wp:positionV relativeFrom="paragraph">
              <wp:posOffset>64739</wp:posOffset>
            </wp:positionV>
            <wp:extent cx="6267600" cy="3423600"/>
            <wp:effectExtent l="0" t="0" r="6350" b="5715"/>
            <wp:wrapNone/>
            <wp:docPr id="74" name="Picture 74" descr="../../../../Screen%20Shot%202017-07-21%20at%2010.37.06%20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../../../../Screen%20Shot%202017-07-21%20at%2010.37.06%20AM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342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4503EA7" w14:textId="01E0E8C7" w:rsidR="00915ABB" w:rsidRDefault="00915ABB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</w:rPr>
      </w:pPr>
    </w:p>
    <w:p w14:paraId="75806634" w14:textId="632FFFD0" w:rsidR="00915ABB" w:rsidRDefault="00915ABB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</w:rPr>
      </w:pPr>
    </w:p>
    <w:p w14:paraId="59DDDB6A" w14:textId="1E9210C7" w:rsidR="00915ABB" w:rsidRDefault="00915ABB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</w:rPr>
      </w:pPr>
    </w:p>
    <w:p w14:paraId="2F375B88" w14:textId="03E840FE" w:rsidR="00915ABB" w:rsidRDefault="00915ABB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</w:rPr>
      </w:pPr>
    </w:p>
    <w:p w14:paraId="79BF4B11" w14:textId="4A2B496C" w:rsidR="00915ABB" w:rsidRDefault="00915ABB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</w:rPr>
      </w:pPr>
    </w:p>
    <w:p w14:paraId="501121D5" w14:textId="552E77F1" w:rsidR="00F06E79" w:rsidRDefault="00F06E79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</w:rPr>
      </w:pPr>
    </w:p>
    <w:p w14:paraId="23FEA180" w14:textId="53FE232D" w:rsidR="00F06E79" w:rsidRDefault="00F06E79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</w:rPr>
      </w:pPr>
    </w:p>
    <w:p w14:paraId="7A865F6C" w14:textId="6CA16373" w:rsidR="00F06E79" w:rsidRDefault="00F06E79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</w:rPr>
      </w:pPr>
    </w:p>
    <w:p w14:paraId="1007ADB8" w14:textId="43A25343" w:rsidR="00F06E79" w:rsidRDefault="00F06E79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</w:rPr>
      </w:pPr>
    </w:p>
    <w:p w14:paraId="2C437B04" w14:textId="52B23FD2" w:rsidR="00F06E79" w:rsidRDefault="00F06E79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</w:rPr>
      </w:pPr>
    </w:p>
    <w:p w14:paraId="365C0008" w14:textId="354DE1C9" w:rsidR="0002440B" w:rsidRDefault="0002440B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</w:rPr>
      </w:pPr>
    </w:p>
    <w:p w14:paraId="5D5F1352" w14:textId="77777777" w:rsidR="00100ABC" w:rsidRDefault="00100ABC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  <w:szCs w:val="22"/>
        </w:rPr>
      </w:pPr>
    </w:p>
    <w:p w14:paraId="23751D96" w14:textId="77777777" w:rsidR="00100ABC" w:rsidRDefault="00100ABC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  <w:szCs w:val="22"/>
        </w:rPr>
      </w:pPr>
    </w:p>
    <w:p w14:paraId="5EFCD370" w14:textId="77777777" w:rsidR="00100ABC" w:rsidRDefault="00100ABC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  <w:szCs w:val="22"/>
        </w:rPr>
      </w:pPr>
    </w:p>
    <w:p w14:paraId="244868A0" w14:textId="77777777" w:rsidR="00100ABC" w:rsidRDefault="00100ABC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  <w:szCs w:val="22"/>
        </w:rPr>
      </w:pPr>
    </w:p>
    <w:p w14:paraId="08E27C0C" w14:textId="77777777" w:rsidR="00100ABC" w:rsidRDefault="00100ABC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  <w:szCs w:val="22"/>
        </w:rPr>
      </w:pPr>
    </w:p>
    <w:p w14:paraId="73BD9B7E" w14:textId="77777777" w:rsidR="00100ABC" w:rsidRDefault="00100ABC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  <w:szCs w:val="22"/>
        </w:rPr>
      </w:pPr>
    </w:p>
    <w:p w14:paraId="4C032762" w14:textId="77777777" w:rsidR="00100ABC" w:rsidRDefault="00100ABC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  <w:szCs w:val="22"/>
        </w:rPr>
      </w:pPr>
    </w:p>
    <w:p w14:paraId="300AC91F" w14:textId="77777777" w:rsidR="00100ABC" w:rsidRDefault="00100ABC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  <w:szCs w:val="22"/>
        </w:rPr>
      </w:pPr>
    </w:p>
    <w:p w14:paraId="28D28108" w14:textId="77777777" w:rsidR="00100ABC" w:rsidRDefault="00100ABC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  <w:szCs w:val="22"/>
        </w:rPr>
      </w:pPr>
    </w:p>
    <w:p w14:paraId="2EACD06C" w14:textId="77777777" w:rsidR="00100ABC" w:rsidRDefault="00100ABC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  <w:szCs w:val="22"/>
        </w:rPr>
      </w:pPr>
    </w:p>
    <w:p w14:paraId="36C481C6" w14:textId="77777777" w:rsidR="00100ABC" w:rsidRDefault="00100ABC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  <w:szCs w:val="22"/>
        </w:rPr>
      </w:pPr>
    </w:p>
    <w:p w14:paraId="2BB347CC" w14:textId="77777777" w:rsidR="00100ABC" w:rsidRDefault="00100ABC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  <w:szCs w:val="22"/>
        </w:rPr>
      </w:pPr>
    </w:p>
    <w:p w14:paraId="17D61FCC" w14:textId="77777777" w:rsidR="00100ABC" w:rsidRDefault="00100ABC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  <w:szCs w:val="22"/>
        </w:rPr>
      </w:pPr>
    </w:p>
    <w:p w14:paraId="0C8EA1EA" w14:textId="77777777" w:rsidR="00100ABC" w:rsidRDefault="00100ABC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  <w:szCs w:val="22"/>
        </w:rPr>
      </w:pPr>
    </w:p>
    <w:p w14:paraId="56E64873" w14:textId="77777777" w:rsidR="00100ABC" w:rsidRDefault="00100ABC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  <w:szCs w:val="22"/>
        </w:rPr>
      </w:pPr>
    </w:p>
    <w:p w14:paraId="00E0F53F" w14:textId="3500F9EA" w:rsidR="00E33150" w:rsidRPr="00E33150" w:rsidRDefault="008C765D" w:rsidP="00E33150">
      <w:pPr>
        <w:tabs>
          <w:tab w:val="clear" w:pos="567"/>
          <w:tab w:val="clear" w:pos="993"/>
          <w:tab w:val="clear" w:pos="8505"/>
        </w:tabs>
        <w:spacing w:after="200"/>
        <w:rPr>
          <w:szCs w:val="22"/>
        </w:rPr>
      </w:pPr>
      <w:r>
        <w:rPr>
          <w:b/>
          <w:noProof/>
          <w:szCs w:val="22"/>
          <w:lang w:eastAsia="en-AU"/>
        </w:rPr>
        <w:drawing>
          <wp:anchor distT="0" distB="0" distL="114300" distR="114300" simplePos="0" relativeHeight="251675648" behindDoc="1" locked="0" layoutInCell="1" allowOverlap="1" wp14:anchorId="23989540" wp14:editId="11714B41">
            <wp:simplePos x="0" y="0"/>
            <wp:positionH relativeFrom="column">
              <wp:posOffset>-270435</wp:posOffset>
            </wp:positionH>
            <wp:positionV relativeFrom="paragraph">
              <wp:posOffset>308386</wp:posOffset>
            </wp:positionV>
            <wp:extent cx="6249600" cy="6267600"/>
            <wp:effectExtent l="0" t="0" r="0" b="6350"/>
            <wp:wrapNone/>
            <wp:docPr id="5" name="Picture 5" descr="../../../../Screen%20Shot%202017-08-01%20at%208.32.15%20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../../../../Screen%20Shot%202017-08-01%20at%208.32.15%20AM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9600" cy="626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00ABC">
        <w:rPr>
          <w:b/>
        </w:rPr>
        <w:t>Question 8</w:t>
      </w:r>
      <w:r w:rsidR="00100ABC" w:rsidRPr="00634171">
        <w:rPr>
          <w:b/>
        </w:rPr>
        <w:tab/>
      </w:r>
      <w:r w:rsidR="00E33150">
        <w:rPr>
          <w:b/>
        </w:rPr>
        <w:tab/>
      </w:r>
      <w:r w:rsidR="00E33150">
        <w:rPr>
          <w:b/>
        </w:rPr>
        <w:tab/>
      </w:r>
      <w:r w:rsidR="00E33150">
        <w:rPr>
          <w:b/>
        </w:rPr>
        <w:tab/>
      </w:r>
      <w:r w:rsidR="00E33150">
        <w:rPr>
          <w:b/>
        </w:rPr>
        <w:tab/>
      </w:r>
      <w:r w:rsidR="00E33150">
        <w:rPr>
          <w:b/>
        </w:rPr>
        <w:tab/>
      </w:r>
      <w:r w:rsidR="00E33150">
        <w:rPr>
          <w:b/>
        </w:rPr>
        <w:tab/>
      </w:r>
      <w:r w:rsidR="00E33150">
        <w:rPr>
          <w:b/>
        </w:rPr>
        <w:tab/>
      </w:r>
      <w:r w:rsidR="00E33150">
        <w:rPr>
          <w:b/>
        </w:rPr>
        <w:tab/>
      </w:r>
      <w:r w:rsidR="00E33150">
        <w:rPr>
          <w:b/>
        </w:rPr>
        <w:tab/>
      </w:r>
      <w:r w:rsidR="00E33150">
        <w:rPr>
          <w:b/>
        </w:rPr>
        <w:tab/>
        <w:t>(10</w:t>
      </w:r>
      <w:r w:rsidR="00E33150" w:rsidRPr="00634171">
        <w:rPr>
          <w:b/>
        </w:rPr>
        <w:t xml:space="preserve"> marks</w:t>
      </w:r>
      <w:r w:rsidR="00E33150">
        <w:rPr>
          <w:b/>
        </w:rPr>
        <w:t>)</w:t>
      </w:r>
      <w:r w:rsidR="00E33150">
        <w:rPr>
          <w:b/>
        </w:rPr>
        <w:tab/>
      </w:r>
      <w:r w:rsidR="00E33150">
        <w:rPr>
          <w:b/>
        </w:rPr>
        <w:tab/>
      </w:r>
      <w:r w:rsidR="00E33150">
        <w:rPr>
          <w:b/>
        </w:rPr>
        <w:tab/>
      </w:r>
    </w:p>
    <w:p w14:paraId="6AE2D960" w14:textId="77777777" w:rsidR="00E33150" w:rsidRDefault="00100ABC" w:rsidP="00E33150">
      <w:pPr>
        <w:tabs>
          <w:tab w:val="clear" w:pos="567"/>
          <w:tab w:val="clear" w:pos="993"/>
          <w:tab w:val="clear" w:pos="8505"/>
        </w:tabs>
        <w:spacing w:after="200"/>
        <w:rPr>
          <w:b/>
        </w:rPr>
      </w:pPr>
      <w:r>
        <w:rPr>
          <w:b/>
        </w:rPr>
        <w:tab/>
      </w:r>
    </w:p>
    <w:p w14:paraId="4EDCFD61" w14:textId="655C1EB2" w:rsidR="00E33150" w:rsidRDefault="001A616A" w:rsidP="001A616A">
      <w:pPr>
        <w:tabs>
          <w:tab w:val="clear" w:pos="567"/>
          <w:tab w:val="clear" w:pos="993"/>
          <w:tab w:val="clear" w:pos="8505"/>
          <w:tab w:val="left" w:pos="3219"/>
        </w:tabs>
        <w:spacing w:after="200"/>
        <w:rPr>
          <w:b/>
        </w:rPr>
      </w:pPr>
      <w:r>
        <w:rPr>
          <w:b/>
        </w:rPr>
        <w:tab/>
      </w:r>
    </w:p>
    <w:p w14:paraId="512D18A0" w14:textId="08B8AAFF" w:rsidR="00E33150" w:rsidRDefault="00E33150" w:rsidP="00E33150">
      <w:pPr>
        <w:tabs>
          <w:tab w:val="clear" w:pos="567"/>
          <w:tab w:val="clear" w:pos="993"/>
          <w:tab w:val="clear" w:pos="8505"/>
        </w:tabs>
        <w:spacing w:after="200"/>
        <w:ind w:left="7920" w:firstLine="720"/>
        <w:rPr>
          <w:szCs w:val="22"/>
        </w:rPr>
      </w:pPr>
      <w:r>
        <w:rPr>
          <w:szCs w:val="22"/>
        </w:rPr>
        <w:t>(2 marks)</w:t>
      </w:r>
    </w:p>
    <w:p w14:paraId="70DE1C03" w14:textId="77777777" w:rsidR="00E33150" w:rsidRDefault="00E33150" w:rsidP="00E33150">
      <w:pPr>
        <w:tabs>
          <w:tab w:val="clear" w:pos="567"/>
          <w:tab w:val="clear" w:pos="993"/>
          <w:tab w:val="clear" w:pos="8505"/>
        </w:tabs>
        <w:spacing w:after="200"/>
        <w:ind w:left="7920" w:firstLine="720"/>
        <w:rPr>
          <w:szCs w:val="22"/>
        </w:rPr>
      </w:pPr>
    </w:p>
    <w:p w14:paraId="13E58452" w14:textId="77777777" w:rsidR="00E33150" w:rsidRDefault="00E33150" w:rsidP="00E33150">
      <w:pPr>
        <w:tabs>
          <w:tab w:val="clear" w:pos="567"/>
          <w:tab w:val="clear" w:pos="993"/>
          <w:tab w:val="clear" w:pos="8505"/>
        </w:tabs>
        <w:spacing w:after="200"/>
        <w:ind w:left="7920" w:firstLine="720"/>
        <w:rPr>
          <w:szCs w:val="22"/>
        </w:rPr>
      </w:pPr>
    </w:p>
    <w:p w14:paraId="6712008C" w14:textId="77777777" w:rsidR="00E33150" w:rsidRDefault="00E33150" w:rsidP="00E33150">
      <w:pPr>
        <w:tabs>
          <w:tab w:val="clear" w:pos="567"/>
          <w:tab w:val="clear" w:pos="993"/>
          <w:tab w:val="clear" w:pos="8505"/>
        </w:tabs>
        <w:spacing w:after="200"/>
        <w:ind w:left="7920" w:firstLine="720"/>
        <w:rPr>
          <w:szCs w:val="22"/>
        </w:rPr>
      </w:pPr>
    </w:p>
    <w:p w14:paraId="4260C4C5" w14:textId="77777777" w:rsidR="00E33150" w:rsidRDefault="00E33150" w:rsidP="00E33150">
      <w:pPr>
        <w:tabs>
          <w:tab w:val="clear" w:pos="567"/>
          <w:tab w:val="clear" w:pos="993"/>
          <w:tab w:val="clear" w:pos="8505"/>
        </w:tabs>
        <w:spacing w:after="200"/>
        <w:ind w:left="7920" w:firstLine="720"/>
        <w:rPr>
          <w:szCs w:val="22"/>
        </w:rPr>
      </w:pPr>
    </w:p>
    <w:p w14:paraId="15699056" w14:textId="77777777" w:rsidR="00E33150" w:rsidRDefault="00E33150" w:rsidP="00E33150">
      <w:pPr>
        <w:tabs>
          <w:tab w:val="clear" w:pos="567"/>
          <w:tab w:val="clear" w:pos="993"/>
          <w:tab w:val="clear" w:pos="8505"/>
        </w:tabs>
        <w:spacing w:after="200"/>
        <w:ind w:left="7920" w:firstLine="720"/>
        <w:rPr>
          <w:szCs w:val="22"/>
        </w:rPr>
      </w:pPr>
    </w:p>
    <w:p w14:paraId="0DD2F3C2" w14:textId="77777777" w:rsidR="00E33150" w:rsidRPr="00E33150" w:rsidRDefault="00E33150" w:rsidP="00E33150">
      <w:pPr>
        <w:tabs>
          <w:tab w:val="clear" w:pos="567"/>
          <w:tab w:val="clear" w:pos="993"/>
          <w:tab w:val="clear" w:pos="8505"/>
        </w:tabs>
        <w:spacing w:after="200"/>
        <w:ind w:left="7920" w:firstLine="720"/>
        <w:rPr>
          <w:szCs w:val="22"/>
        </w:rPr>
      </w:pPr>
    </w:p>
    <w:p w14:paraId="5B7657B1" w14:textId="3448E0BF" w:rsidR="00100ABC" w:rsidRDefault="00100ABC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14:paraId="0A985B78" w14:textId="37E290F6" w:rsidR="00E33150" w:rsidRDefault="00E33150" w:rsidP="00E33150">
      <w:pPr>
        <w:tabs>
          <w:tab w:val="clear" w:pos="567"/>
          <w:tab w:val="clear" w:pos="993"/>
          <w:tab w:val="clear" w:pos="8505"/>
        </w:tabs>
        <w:spacing w:after="200"/>
        <w:ind w:left="7920" w:firstLine="720"/>
        <w:rPr>
          <w:szCs w:val="22"/>
        </w:rPr>
      </w:pPr>
      <w:r>
        <w:rPr>
          <w:b/>
        </w:rPr>
        <w:t xml:space="preserve"> </w:t>
      </w:r>
      <w:r>
        <w:rPr>
          <w:szCs w:val="22"/>
        </w:rPr>
        <w:t>(5marks)</w:t>
      </w:r>
    </w:p>
    <w:p w14:paraId="09DFFB4C" w14:textId="77777777" w:rsidR="00E33150" w:rsidRDefault="00E33150" w:rsidP="00E33150">
      <w:pPr>
        <w:tabs>
          <w:tab w:val="clear" w:pos="567"/>
          <w:tab w:val="clear" w:pos="993"/>
          <w:tab w:val="clear" w:pos="8505"/>
        </w:tabs>
        <w:spacing w:after="200"/>
        <w:ind w:left="7920" w:firstLine="720"/>
        <w:rPr>
          <w:szCs w:val="22"/>
        </w:rPr>
      </w:pPr>
    </w:p>
    <w:p w14:paraId="70B8427C" w14:textId="77777777" w:rsidR="00E33150" w:rsidRDefault="00E33150" w:rsidP="00E33150">
      <w:pPr>
        <w:tabs>
          <w:tab w:val="clear" w:pos="567"/>
          <w:tab w:val="clear" w:pos="993"/>
          <w:tab w:val="clear" w:pos="8505"/>
        </w:tabs>
        <w:spacing w:after="200"/>
        <w:ind w:left="7920" w:firstLine="720"/>
        <w:rPr>
          <w:szCs w:val="22"/>
        </w:rPr>
      </w:pPr>
    </w:p>
    <w:p w14:paraId="67DB91DF" w14:textId="77777777" w:rsidR="00E33150" w:rsidRDefault="00E33150" w:rsidP="00E33150">
      <w:pPr>
        <w:tabs>
          <w:tab w:val="clear" w:pos="567"/>
          <w:tab w:val="clear" w:pos="993"/>
          <w:tab w:val="clear" w:pos="8505"/>
        </w:tabs>
        <w:spacing w:after="200"/>
        <w:ind w:left="7920" w:firstLine="720"/>
        <w:rPr>
          <w:szCs w:val="22"/>
        </w:rPr>
      </w:pPr>
    </w:p>
    <w:p w14:paraId="6D77F78B" w14:textId="77777777" w:rsidR="00E33150" w:rsidRDefault="00E33150" w:rsidP="00E33150">
      <w:pPr>
        <w:tabs>
          <w:tab w:val="clear" w:pos="567"/>
          <w:tab w:val="clear" w:pos="993"/>
          <w:tab w:val="clear" w:pos="8505"/>
        </w:tabs>
        <w:spacing w:after="200"/>
        <w:ind w:left="7920" w:firstLine="720"/>
        <w:rPr>
          <w:szCs w:val="22"/>
        </w:rPr>
      </w:pPr>
    </w:p>
    <w:p w14:paraId="471CD2E1" w14:textId="77777777" w:rsidR="00E33150" w:rsidRDefault="00E33150" w:rsidP="00E33150">
      <w:pPr>
        <w:tabs>
          <w:tab w:val="clear" w:pos="567"/>
          <w:tab w:val="clear" w:pos="993"/>
          <w:tab w:val="clear" w:pos="8505"/>
        </w:tabs>
        <w:spacing w:after="200"/>
        <w:rPr>
          <w:szCs w:val="22"/>
        </w:rPr>
      </w:pPr>
    </w:p>
    <w:p w14:paraId="37D2D403" w14:textId="77777777" w:rsidR="00E33150" w:rsidRDefault="00E33150" w:rsidP="00E33150">
      <w:pPr>
        <w:tabs>
          <w:tab w:val="clear" w:pos="567"/>
          <w:tab w:val="clear" w:pos="993"/>
          <w:tab w:val="clear" w:pos="8505"/>
        </w:tabs>
        <w:spacing w:after="200"/>
        <w:ind w:left="7920" w:firstLine="720"/>
        <w:rPr>
          <w:szCs w:val="22"/>
        </w:rPr>
      </w:pPr>
    </w:p>
    <w:p w14:paraId="2E1C3B80" w14:textId="0C237120" w:rsidR="00E33150" w:rsidRPr="00E33150" w:rsidRDefault="00E33150" w:rsidP="00E33150">
      <w:pPr>
        <w:tabs>
          <w:tab w:val="clear" w:pos="567"/>
          <w:tab w:val="clear" w:pos="993"/>
          <w:tab w:val="clear" w:pos="8505"/>
        </w:tabs>
        <w:spacing w:after="200"/>
        <w:ind w:left="7920" w:firstLine="720"/>
        <w:rPr>
          <w:b/>
        </w:rPr>
      </w:pPr>
      <w:r>
        <w:rPr>
          <w:szCs w:val="22"/>
        </w:rPr>
        <w:t>(3 marks)</w:t>
      </w:r>
    </w:p>
    <w:p w14:paraId="6DB3A474" w14:textId="16425A8C" w:rsidR="00E33150" w:rsidRDefault="00E33150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  <w:szCs w:val="22"/>
        </w:rPr>
      </w:pPr>
    </w:p>
    <w:sectPr w:rsidR="00E33150" w:rsidSect="00827B09">
      <w:headerReference w:type="default" r:id="rId25"/>
      <w:footerReference w:type="default" r:id="rId26"/>
      <w:pgSz w:w="11906" w:h="16838"/>
      <w:pgMar w:top="1134" w:right="1021" w:bottom="1418" w:left="1021" w:header="425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34513D9" w14:textId="77777777" w:rsidR="00D418D2" w:rsidRDefault="00D418D2">
      <w:pPr>
        <w:spacing w:line="240" w:lineRule="auto"/>
      </w:pPr>
      <w:r>
        <w:separator/>
      </w:r>
    </w:p>
  </w:endnote>
  <w:endnote w:type="continuationSeparator" w:id="0">
    <w:p w14:paraId="0E46E94E" w14:textId="77777777" w:rsidR="00D418D2" w:rsidRDefault="00D418D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2020603050405020304"/>
    <w:charset w:val="00"/>
    <w:family w:val="roman"/>
    <w:pitch w:val="variable"/>
    <w:sig w:usb0="00000003" w:usb1="00000000" w:usb2="00000000" w:usb3="00000000" w:csb0="00000001" w:csb1="00000000"/>
  </w:font>
  <w:font w:name="MS Mincho">
    <w:altName w:val="Yu Gothic UI"/>
    <w:panose1 w:val="02020609040205080304"/>
    <w:charset w:val="80"/>
    <w:family w:val="roma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B21B31E" w14:textId="19898A13" w:rsidR="00632C0A" w:rsidRPr="0025764D" w:rsidRDefault="00632C0A" w:rsidP="001C0601">
    <w:pPr>
      <w:pStyle w:val="Caption"/>
      <w:tabs>
        <w:tab w:val="clear" w:pos="8505"/>
        <w:tab w:val="right" w:pos="8364"/>
      </w:tabs>
      <w:rPr>
        <w:b w:val="0"/>
        <w:sz w:val="18"/>
      </w:rPr>
    </w:pPr>
    <w:r w:rsidRPr="0025764D">
      <w:rPr>
        <w:b w:val="0"/>
        <w:sz w:val="18"/>
      </w:rPr>
      <w:t xml:space="preserve">Page </w:t>
    </w:r>
    <w:r w:rsidRPr="0025764D">
      <w:rPr>
        <w:b w:val="0"/>
        <w:sz w:val="18"/>
      </w:rPr>
      <w:fldChar w:fldCharType="begin"/>
    </w:r>
    <w:r w:rsidRPr="0025764D">
      <w:rPr>
        <w:b w:val="0"/>
        <w:sz w:val="18"/>
      </w:rPr>
      <w:instrText xml:space="preserve"> PAGE   \* MERGEFORMAT </w:instrText>
    </w:r>
    <w:r w:rsidRPr="0025764D">
      <w:rPr>
        <w:b w:val="0"/>
        <w:sz w:val="18"/>
      </w:rPr>
      <w:fldChar w:fldCharType="separate"/>
    </w:r>
    <w:r w:rsidR="00D1359C">
      <w:rPr>
        <w:b w:val="0"/>
        <w:noProof/>
        <w:sz w:val="18"/>
      </w:rPr>
      <w:t>9</w:t>
    </w:r>
    <w:r w:rsidRPr="0025764D">
      <w:rPr>
        <w:b w:val="0"/>
        <w:sz w:val="18"/>
      </w:rPr>
      <w:fldChar w:fldCharType="end"/>
    </w:r>
    <w:r>
      <w:rPr>
        <w:b w:val="0"/>
        <w:sz w:val="18"/>
      </w:rPr>
      <w:tab/>
    </w:r>
    <w:r>
      <w:rPr>
        <w:b w:val="0"/>
        <w:sz w:val="18"/>
      </w:rPr>
      <w:tab/>
    </w:r>
    <w:r w:rsidRPr="0025764D">
      <w:rPr>
        <w:b w:val="0"/>
        <w:sz w:val="18"/>
      </w:rPr>
      <w:tab/>
    </w:r>
    <w:r w:rsidRPr="0025764D">
      <w:rPr>
        <w:b w:val="0"/>
        <w:sz w:val="18"/>
      </w:rPr>
      <w:tab/>
    </w:r>
    <w:r w:rsidRPr="0025764D">
      <w:rPr>
        <w:b w:val="0"/>
        <w:sz w:val="18"/>
      </w:rPr>
      <w:tab/>
    </w:r>
    <w:r w:rsidRPr="0025764D">
      <w:rPr>
        <w:b w:val="0"/>
        <w:sz w:val="18"/>
      </w:rPr>
      <w:tab/>
    </w:r>
    <w:r w:rsidRPr="0025764D">
      <w:rPr>
        <w:b w:val="0"/>
        <w:sz w:val="18"/>
      </w:rPr>
      <w:tab/>
    </w:r>
    <w:r w:rsidRPr="0025764D">
      <w:rPr>
        <w:b w:val="0"/>
        <w:sz w:val="18"/>
      </w:rPr>
      <w:tab/>
    </w:r>
    <w:r w:rsidRPr="0025764D">
      <w:rPr>
        <w:b w:val="0"/>
        <w:sz w:val="18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3CB3E74" w14:textId="77777777" w:rsidR="00D418D2" w:rsidRDefault="00D418D2">
      <w:pPr>
        <w:spacing w:line="240" w:lineRule="auto"/>
      </w:pPr>
      <w:r>
        <w:separator/>
      </w:r>
    </w:p>
  </w:footnote>
  <w:footnote w:type="continuationSeparator" w:id="0">
    <w:p w14:paraId="1E4BE933" w14:textId="77777777" w:rsidR="00D418D2" w:rsidRDefault="00D418D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B7672F2" w14:textId="77777777" w:rsidR="00632C0A" w:rsidRPr="0025764D" w:rsidRDefault="00632C0A">
    <w:pPr>
      <w:pStyle w:val="Header"/>
      <w:rPr>
        <w:sz w:val="18"/>
        <w:szCs w:val="18"/>
      </w:rPr>
    </w:pPr>
    <w:r w:rsidRPr="0025764D">
      <w:rPr>
        <w:sz w:val="18"/>
        <w:szCs w:val="18"/>
      </w:rPr>
      <w:t>Year 12: Mathematics Specialis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071A3E"/>
    <w:multiLevelType w:val="hybridMultilevel"/>
    <w:tmpl w:val="857690EC"/>
    <w:lvl w:ilvl="0" w:tplc="38509E2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C952B6"/>
    <w:multiLevelType w:val="hybridMultilevel"/>
    <w:tmpl w:val="8B301338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2FB2087A"/>
    <w:multiLevelType w:val="hybridMultilevel"/>
    <w:tmpl w:val="8E70C38E"/>
    <w:lvl w:ilvl="0" w:tplc="9DE4A760">
      <w:start w:val="1"/>
      <w:numFmt w:val="lowerLetter"/>
      <w:lvlText w:val="(%1)"/>
      <w:lvlJc w:val="left"/>
      <w:pPr>
        <w:ind w:left="440" w:hanging="44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6DF485A"/>
    <w:multiLevelType w:val="hybridMultilevel"/>
    <w:tmpl w:val="F4060C9C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2ECB"/>
    <w:rsid w:val="0002281F"/>
    <w:rsid w:val="0002440B"/>
    <w:rsid w:val="00042148"/>
    <w:rsid w:val="0008698D"/>
    <w:rsid w:val="000C22CF"/>
    <w:rsid w:val="000C5A43"/>
    <w:rsid w:val="000D16F3"/>
    <w:rsid w:val="000F0BDF"/>
    <w:rsid w:val="00100ABC"/>
    <w:rsid w:val="00181170"/>
    <w:rsid w:val="00195934"/>
    <w:rsid w:val="001A616A"/>
    <w:rsid w:val="001B6CEA"/>
    <w:rsid w:val="001C0601"/>
    <w:rsid w:val="001C342D"/>
    <w:rsid w:val="00204354"/>
    <w:rsid w:val="00213B5E"/>
    <w:rsid w:val="00224A0A"/>
    <w:rsid w:val="00227D0D"/>
    <w:rsid w:val="0023204D"/>
    <w:rsid w:val="00243C57"/>
    <w:rsid w:val="0028427C"/>
    <w:rsid w:val="00291008"/>
    <w:rsid w:val="002928B3"/>
    <w:rsid w:val="00292FAB"/>
    <w:rsid w:val="003008AA"/>
    <w:rsid w:val="00302F71"/>
    <w:rsid w:val="00306CD1"/>
    <w:rsid w:val="00312DF8"/>
    <w:rsid w:val="003C6AF7"/>
    <w:rsid w:val="004054E8"/>
    <w:rsid w:val="004245BB"/>
    <w:rsid w:val="00430991"/>
    <w:rsid w:val="00450848"/>
    <w:rsid w:val="00455328"/>
    <w:rsid w:val="0049235F"/>
    <w:rsid w:val="00495DA6"/>
    <w:rsid w:val="004B470B"/>
    <w:rsid w:val="004E2C64"/>
    <w:rsid w:val="004E3300"/>
    <w:rsid w:val="00501A20"/>
    <w:rsid w:val="005031AE"/>
    <w:rsid w:val="00546727"/>
    <w:rsid w:val="00583A99"/>
    <w:rsid w:val="005A5E0F"/>
    <w:rsid w:val="005F1707"/>
    <w:rsid w:val="00632C0A"/>
    <w:rsid w:val="00634171"/>
    <w:rsid w:val="006464C9"/>
    <w:rsid w:val="006865E1"/>
    <w:rsid w:val="006A3A41"/>
    <w:rsid w:val="006B7E01"/>
    <w:rsid w:val="006D0828"/>
    <w:rsid w:val="006D5F44"/>
    <w:rsid w:val="006E342A"/>
    <w:rsid w:val="006E6CE0"/>
    <w:rsid w:val="00700BCE"/>
    <w:rsid w:val="00703B9A"/>
    <w:rsid w:val="00733C27"/>
    <w:rsid w:val="007422AE"/>
    <w:rsid w:val="00751CF6"/>
    <w:rsid w:val="00764532"/>
    <w:rsid w:val="00776933"/>
    <w:rsid w:val="0077724F"/>
    <w:rsid w:val="0079178A"/>
    <w:rsid w:val="007B662E"/>
    <w:rsid w:val="007C2ECB"/>
    <w:rsid w:val="007D7003"/>
    <w:rsid w:val="007F2670"/>
    <w:rsid w:val="007F6E15"/>
    <w:rsid w:val="00827B09"/>
    <w:rsid w:val="00865B1B"/>
    <w:rsid w:val="00876E43"/>
    <w:rsid w:val="00895BAB"/>
    <w:rsid w:val="008C765D"/>
    <w:rsid w:val="008D1C17"/>
    <w:rsid w:val="008F0FE9"/>
    <w:rsid w:val="009023D5"/>
    <w:rsid w:val="00915ABB"/>
    <w:rsid w:val="00924E19"/>
    <w:rsid w:val="009A3B1A"/>
    <w:rsid w:val="009A78D8"/>
    <w:rsid w:val="009F1B99"/>
    <w:rsid w:val="00A129D1"/>
    <w:rsid w:val="00A1345C"/>
    <w:rsid w:val="00A13A65"/>
    <w:rsid w:val="00A51016"/>
    <w:rsid w:val="00A52F31"/>
    <w:rsid w:val="00A55B4D"/>
    <w:rsid w:val="00A776B7"/>
    <w:rsid w:val="00A82110"/>
    <w:rsid w:val="00A92169"/>
    <w:rsid w:val="00A97D67"/>
    <w:rsid w:val="00AB0729"/>
    <w:rsid w:val="00AE0300"/>
    <w:rsid w:val="00AF3FEE"/>
    <w:rsid w:val="00B10988"/>
    <w:rsid w:val="00B347A5"/>
    <w:rsid w:val="00B70208"/>
    <w:rsid w:val="00B82FFF"/>
    <w:rsid w:val="00BC7D44"/>
    <w:rsid w:val="00BE1130"/>
    <w:rsid w:val="00C14427"/>
    <w:rsid w:val="00C25BDE"/>
    <w:rsid w:val="00C574AB"/>
    <w:rsid w:val="00C57EC2"/>
    <w:rsid w:val="00C6542E"/>
    <w:rsid w:val="00C72A92"/>
    <w:rsid w:val="00C81738"/>
    <w:rsid w:val="00CD1261"/>
    <w:rsid w:val="00CE0653"/>
    <w:rsid w:val="00D05C5B"/>
    <w:rsid w:val="00D1359C"/>
    <w:rsid w:val="00D418D2"/>
    <w:rsid w:val="00D46D95"/>
    <w:rsid w:val="00D81BDF"/>
    <w:rsid w:val="00D85D4C"/>
    <w:rsid w:val="00D85E29"/>
    <w:rsid w:val="00D87D8E"/>
    <w:rsid w:val="00DA1CAE"/>
    <w:rsid w:val="00DB1A25"/>
    <w:rsid w:val="00DF41E6"/>
    <w:rsid w:val="00DF5171"/>
    <w:rsid w:val="00E15802"/>
    <w:rsid w:val="00E33150"/>
    <w:rsid w:val="00E417E0"/>
    <w:rsid w:val="00E41F47"/>
    <w:rsid w:val="00E50AD9"/>
    <w:rsid w:val="00E71D63"/>
    <w:rsid w:val="00E742DE"/>
    <w:rsid w:val="00EF0766"/>
    <w:rsid w:val="00F05F8D"/>
    <w:rsid w:val="00F06E79"/>
    <w:rsid w:val="00F14161"/>
    <w:rsid w:val="00F17CA5"/>
    <w:rsid w:val="00F24E83"/>
    <w:rsid w:val="00F3271C"/>
    <w:rsid w:val="00F36591"/>
    <w:rsid w:val="00F77819"/>
    <w:rsid w:val="00F9048A"/>
    <w:rsid w:val="00FE2D8A"/>
    <w:rsid w:val="00FE4025"/>
    <w:rsid w:val="00FE7D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8D6B4BA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5B1B"/>
    <w:pPr>
      <w:tabs>
        <w:tab w:val="left" w:pos="567"/>
        <w:tab w:val="left" w:pos="993"/>
        <w:tab w:val="right" w:pos="8505"/>
      </w:tabs>
      <w:spacing w:after="0"/>
    </w:pPr>
    <w:rPr>
      <w:rFonts w:ascii="Arial" w:hAnsi="Arial" w:cs="Arial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7C2ECB"/>
    <w:pPr>
      <w:ind w:left="720"/>
      <w:contextualSpacing/>
    </w:pPr>
  </w:style>
  <w:style w:type="table" w:styleId="TableGrid">
    <w:name w:val="Table Grid"/>
    <w:basedOn w:val="TableNormal"/>
    <w:uiPriority w:val="39"/>
    <w:rsid w:val="007C2E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C2ECB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C2ECB"/>
    <w:rPr>
      <w:rFonts w:ascii="Arial" w:hAnsi="Arial" w:cs="Arial"/>
      <w:szCs w:val="24"/>
    </w:rPr>
  </w:style>
  <w:style w:type="paragraph" w:styleId="Caption">
    <w:name w:val="caption"/>
    <w:basedOn w:val="Normal"/>
    <w:next w:val="Normal"/>
    <w:qFormat/>
    <w:rsid w:val="007C2ECB"/>
    <w:pPr>
      <w:spacing w:line="240" w:lineRule="auto"/>
    </w:pPr>
    <w:rPr>
      <w:rFonts w:eastAsia="Times New Roman"/>
      <w:b/>
      <w:bCs/>
      <w:sz w:val="20"/>
      <w:szCs w:val="20"/>
    </w:rPr>
  </w:style>
  <w:style w:type="paragraph" w:customStyle="1" w:styleId="Qnno">
    <w:name w:val="Qn no"/>
    <w:basedOn w:val="Normal"/>
    <w:link w:val="QnnoChar"/>
    <w:qFormat/>
    <w:rsid w:val="007C2ECB"/>
    <w:pPr>
      <w:spacing w:after="120"/>
    </w:pPr>
    <w:rPr>
      <w:b/>
      <w:noProof/>
      <w:lang w:eastAsia="en-AU"/>
    </w:rPr>
  </w:style>
  <w:style w:type="character" w:customStyle="1" w:styleId="QnnoChar">
    <w:name w:val="Qn no Char"/>
    <w:basedOn w:val="DefaultParagraphFont"/>
    <w:link w:val="Qnno"/>
    <w:rsid w:val="007C2ECB"/>
    <w:rPr>
      <w:rFonts w:ascii="Arial" w:hAnsi="Arial" w:cs="Arial"/>
      <w:b/>
      <w:noProof/>
      <w:szCs w:val="24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C2EC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2EC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9178A"/>
    <w:rPr>
      <w:color w:val="808080"/>
    </w:rPr>
  </w:style>
  <w:style w:type="paragraph" w:styleId="Footer">
    <w:name w:val="footer"/>
    <w:basedOn w:val="Normal"/>
    <w:link w:val="FooterChar"/>
    <w:uiPriority w:val="99"/>
    <w:unhideWhenUsed/>
    <w:rsid w:val="006E6CE0"/>
    <w:pPr>
      <w:tabs>
        <w:tab w:val="clear" w:pos="567"/>
        <w:tab w:val="clear" w:pos="993"/>
        <w:tab w:val="clear" w:pos="8505"/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6CE0"/>
    <w:rPr>
      <w:rFonts w:ascii="Arial" w:hAnsi="Arial" w:cs="Arial"/>
      <w:szCs w:val="24"/>
    </w:rPr>
  </w:style>
  <w:style w:type="paragraph" w:styleId="NoSpacing">
    <w:name w:val="No Spacing"/>
    <w:uiPriority w:val="99"/>
    <w:qFormat/>
    <w:rsid w:val="006865E1"/>
    <w:pPr>
      <w:spacing w:after="0" w:line="240" w:lineRule="auto"/>
    </w:pPr>
    <w:rPr>
      <w:rFonts w:ascii="Calibri" w:eastAsia="Times New Roman" w:hAnsi="Calibri" w:cs="Times New Roman"/>
      <w:lang w:eastAsia="en-AU"/>
    </w:rPr>
  </w:style>
  <w:style w:type="paragraph" w:customStyle="1" w:styleId="Parta">
    <w:name w:val="Part(a)"/>
    <w:basedOn w:val="Normal"/>
    <w:qFormat/>
    <w:rsid w:val="00D85D4C"/>
    <w:pPr>
      <w:tabs>
        <w:tab w:val="clear" w:pos="567"/>
        <w:tab w:val="clear" w:pos="993"/>
        <w:tab w:val="clear" w:pos="8505"/>
        <w:tab w:val="left" w:pos="680"/>
        <w:tab w:val="right" w:pos="9469"/>
      </w:tabs>
      <w:spacing w:line="240" w:lineRule="auto"/>
      <w:ind w:left="680" w:hanging="680"/>
      <w:contextualSpacing/>
    </w:pPr>
    <w:rPr>
      <w:rFonts w:eastAsia="Times New Roman" w:cs="Times New Roman"/>
      <w:szCs w:val="20"/>
    </w:rPr>
  </w:style>
  <w:style w:type="paragraph" w:customStyle="1" w:styleId="QNum">
    <w:name w:val="QNum"/>
    <w:basedOn w:val="Normal"/>
    <w:rsid w:val="00D85D4C"/>
    <w:pPr>
      <w:tabs>
        <w:tab w:val="clear" w:pos="567"/>
        <w:tab w:val="clear" w:pos="993"/>
        <w:tab w:val="clear" w:pos="8505"/>
        <w:tab w:val="right" w:pos="9469"/>
      </w:tabs>
      <w:spacing w:afterLines="50" w:after="120" w:line="240" w:lineRule="auto"/>
      <w:contextualSpacing/>
    </w:pPr>
    <w:rPr>
      <w:rFonts w:eastAsia="Times New Roman" w:cs="Times New Roman"/>
      <w:b/>
      <w:lang w:val="en-US"/>
    </w:rPr>
  </w:style>
  <w:style w:type="character" w:customStyle="1" w:styleId="Variable">
    <w:name w:val="Variable"/>
    <w:uiPriority w:val="1"/>
    <w:qFormat/>
    <w:rsid w:val="00D85D4C"/>
    <w:rPr>
      <w:rFonts w:ascii="Cambria" w:hAnsi="Cambria"/>
      <w:i/>
      <w:sz w:val="22"/>
    </w:rPr>
  </w:style>
  <w:style w:type="paragraph" w:customStyle="1" w:styleId="PartA0">
    <w:name w:val="PartA"/>
    <w:basedOn w:val="Normal"/>
    <w:rsid w:val="00A776B7"/>
    <w:pPr>
      <w:tabs>
        <w:tab w:val="clear" w:pos="567"/>
        <w:tab w:val="clear" w:pos="993"/>
        <w:tab w:val="clear" w:pos="8505"/>
        <w:tab w:val="left" w:pos="680"/>
        <w:tab w:val="right" w:pos="9469"/>
      </w:tabs>
      <w:spacing w:line="240" w:lineRule="auto"/>
      <w:ind w:left="660" w:hangingChars="300" w:hanging="660"/>
    </w:pPr>
    <w:rPr>
      <w:rFonts w:eastAsia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5.png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4.png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3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447</Words>
  <Characters>2554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2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CCLELLAND Glen</dc:creator>
  <cp:lastModifiedBy>GANNON Craig [Perth Modern School]</cp:lastModifiedBy>
  <cp:revision>2</cp:revision>
  <cp:lastPrinted>2017-08-01T01:47:00Z</cp:lastPrinted>
  <dcterms:created xsi:type="dcterms:W3CDTF">2018-07-18T04:02:00Z</dcterms:created>
  <dcterms:modified xsi:type="dcterms:W3CDTF">2018-07-18T04:02:00Z</dcterms:modified>
</cp:coreProperties>
</file>